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78D850B" w14:textId="77777777" w:rsidR="00294698" w:rsidRDefault="00294698" w:rsidP="00294698">
      <w:pPr>
        <w:jc w:val="center"/>
        <w:rPr>
          <w:rFonts w:ascii="Arial" w:hAnsi="Arial" w:cs="Arial"/>
          <w:b/>
          <w:bCs/>
          <w:sz w:val="32"/>
          <w:szCs w:val="32"/>
        </w:rPr>
      </w:pPr>
    </w:p>
    <w:p w14:paraId="4D0988A5" w14:textId="5B1E6174" w:rsidR="00294698" w:rsidRPr="00294698" w:rsidRDefault="00294698" w:rsidP="00294698">
      <w:pPr>
        <w:jc w:val="center"/>
        <w:rPr>
          <w:rFonts w:ascii="Arial" w:hAnsi="Arial" w:cs="Arial"/>
          <w:b/>
          <w:bCs/>
          <w:sz w:val="32"/>
          <w:szCs w:val="32"/>
        </w:rPr>
      </w:pPr>
      <w:r w:rsidRPr="00294698">
        <w:rPr>
          <w:rFonts w:ascii="Arial" w:hAnsi="Arial" w:cs="Arial"/>
          <w:b/>
          <w:bCs/>
          <w:sz w:val="32"/>
          <w:szCs w:val="32"/>
        </w:rPr>
        <w:t>ĐẠI HỌC BÁCH KHOA HÀ NỘI</w:t>
      </w:r>
    </w:p>
    <w:p w14:paraId="21126E4E" w14:textId="3AA74599" w:rsidR="00294698" w:rsidRDefault="00294698" w:rsidP="00294698">
      <w:pPr>
        <w:jc w:val="center"/>
        <w:rPr>
          <w:rFonts w:ascii="Arial" w:hAnsi="Arial" w:cs="Arial"/>
          <w:b/>
          <w:bCs/>
          <w:sz w:val="32"/>
          <w:szCs w:val="32"/>
        </w:rPr>
      </w:pPr>
      <w:r w:rsidRPr="00294698">
        <w:rPr>
          <w:rFonts w:ascii="Arial" w:hAnsi="Arial" w:cs="Arial"/>
          <w:b/>
          <w:bCs/>
          <w:sz w:val="32"/>
          <w:szCs w:val="32"/>
        </w:rPr>
        <w:t>TRƯỜNG ĐIỆN</w:t>
      </w:r>
      <w:r w:rsidR="00BF623E">
        <w:rPr>
          <w:rFonts w:ascii="Arial" w:hAnsi="Arial" w:cs="Arial"/>
          <w:b/>
          <w:bCs/>
          <w:sz w:val="32"/>
          <w:szCs w:val="32"/>
        </w:rPr>
        <w:t xml:space="preserve"> - </w:t>
      </w:r>
      <w:r w:rsidRPr="00294698">
        <w:rPr>
          <w:rFonts w:ascii="Arial" w:hAnsi="Arial" w:cs="Arial"/>
          <w:b/>
          <w:bCs/>
          <w:sz w:val="32"/>
          <w:szCs w:val="32"/>
        </w:rPr>
        <w:t>ĐIỆN TỬ</w:t>
      </w:r>
    </w:p>
    <w:p w14:paraId="3EC6382B" w14:textId="77777777" w:rsidR="00BF623E" w:rsidRDefault="00BF623E" w:rsidP="00294698">
      <w:pPr>
        <w:jc w:val="center"/>
        <w:rPr>
          <w:rFonts w:ascii="Arial" w:hAnsi="Arial" w:cs="Arial"/>
          <w:b/>
          <w:bCs/>
          <w:sz w:val="32"/>
          <w:szCs w:val="32"/>
        </w:rPr>
      </w:pPr>
    </w:p>
    <w:p w14:paraId="6AC77158" w14:textId="3A4C1DDD" w:rsidR="00294698" w:rsidRDefault="00BF623E" w:rsidP="00294698">
      <w:pPr>
        <w:jc w:val="center"/>
        <w:rPr>
          <w:rFonts w:ascii="Arial" w:hAnsi="Arial" w:cs="Arial"/>
          <w:b/>
          <w:bCs/>
          <w:sz w:val="32"/>
          <w:szCs w:val="32"/>
        </w:rPr>
      </w:pPr>
      <w:r>
        <w:rPr>
          <w:noProof/>
        </w:rPr>
        <w:drawing>
          <wp:inline distT="0" distB="0" distL="0" distR="0" wp14:anchorId="248CD0DC" wp14:editId="19D10E74">
            <wp:extent cx="1499191" cy="2211768"/>
            <wp:effectExtent l="0" t="0" r="6350" b="0"/>
            <wp:docPr id="602069814" name="Picture 1" descr="A red and white sign with a yellow and red circle and a red and white rectang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2069814" name="Picture 1" descr="A red and white sign with a yellow and red circle and a red and white rectang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143" cy="22397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3A2EB0" w14:textId="77777777" w:rsidR="00BF623E" w:rsidRPr="00BF623E" w:rsidRDefault="00BF623E" w:rsidP="00294698">
      <w:pPr>
        <w:jc w:val="center"/>
        <w:rPr>
          <w:rFonts w:ascii="Arial" w:hAnsi="Arial" w:cs="Arial"/>
          <w:b/>
          <w:bCs/>
          <w:sz w:val="36"/>
          <w:szCs w:val="36"/>
        </w:rPr>
      </w:pPr>
    </w:p>
    <w:p w14:paraId="3746C6CD" w14:textId="2B1FBBFE" w:rsidR="00BF623E" w:rsidRPr="00BF623E" w:rsidRDefault="00BF623E" w:rsidP="00294698">
      <w:pPr>
        <w:jc w:val="center"/>
        <w:rPr>
          <w:rFonts w:ascii="Arial" w:hAnsi="Arial" w:cs="Arial"/>
          <w:b/>
          <w:bCs/>
          <w:sz w:val="36"/>
          <w:szCs w:val="36"/>
        </w:rPr>
      </w:pPr>
      <w:r w:rsidRPr="00BF623E">
        <w:rPr>
          <w:rFonts w:ascii="Arial" w:hAnsi="Arial" w:cs="Arial"/>
          <w:b/>
          <w:bCs/>
          <w:sz w:val="36"/>
          <w:szCs w:val="36"/>
        </w:rPr>
        <w:t xml:space="preserve">BÀI TẬP ĐIỆN TỬ TƯƠNG TỰ </w:t>
      </w:r>
      <w:r>
        <w:rPr>
          <w:rFonts w:ascii="Arial" w:hAnsi="Arial" w:cs="Arial"/>
          <w:b/>
          <w:bCs/>
          <w:sz w:val="36"/>
          <w:szCs w:val="36"/>
        </w:rPr>
        <w:t>II</w:t>
      </w:r>
    </w:p>
    <w:p w14:paraId="5089838E" w14:textId="4A27BFDB" w:rsidR="00BF623E" w:rsidRPr="00BF623E" w:rsidRDefault="00537DD4" w:rsidP="00294698">
      <w:pPr>
        <w:jc w:val="center"/>
        <w:rPr>
          <w:rFonts w:ascii="Arial" w:hAnsi="Arial" w:cs="Arial"/>
          <w:b/>
          <w:bCs/>
          <w:sz w:val="36"/>
          <w:szCs w:val="36"/>
        </w:rPr>
      </w:pPr>
      <w:r>
        <w:rPr>
          <w:rFonts w:ascii="Arial" w:hAnsi="Arial" w:cs="Arial"/>
          <w:b/>
          <w:bCs/>
          <w:sz w:val="36"/>
          <w:szCs w:val="36"/>
        </w:rPr>
        <w:t>Phầm mềm tính toán PHTK L, T,  Pi</w:t>
      </w:r>
    </w:p>
    <w:p w14:paraId="2E589F6D" w14:textId="4BB0C00B" w:rsidR="00BF623E" w:rsidRDefault="00BF623E" w:rsidP="00294698">
      <w:pPr>
        <w:jc w:val="center"/>
        <w:rPr>
          <w:rFonts w:ascii="Arial" w:hAnsi="Arial" w:cs="Arial"/>
        </w:rPr>
      </w:pPr>
    </w:p>
    <w:p w14:paraId="685E7FA9" w14:textId="24EC653F" w:rsidR="00294698" w:rsidRDefault="00BF623E" w:rsidP="00BF623E">
      <w:pPr>
        <w:rPr>
          <w:rFonts w:ascii="Arial" w:hAnsi="Arial" w:cs="Arial"/>
        </w:rPr>
      </w:pPr>
      <w:r w:rsidRPr="00BF623E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1AD16DC9" wp14:editId="39428E4F">
                <wp:simplePos x="0" y="0"/>
                <wp:positionH relativeFrom="column">
                  <wp:posOffset>1469641</wp:posOffset>
                </wp:positionH>
                <wp:positionV relativeFrom="paragraph">
                  <wp:posOffset>38336</wp:posOffset>
                </wp:positionV>
                <wp:extent cx="4645660" cy="1404620"/>
                <wp:effectExtent l="0" t="0" r="0" b="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4566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F697A5D" w14:textId="688B61D9" w:rsidR="00BF623E" w:rsidRPr="00BF623E" w:rsidRDefault="00BF623E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BF623E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Giảng viên hướng dẫn:</w:t>
                            </w:r>
                            <w:r w:rsidRPr="00BF623E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ab/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ab/>
                            </w:r>
                            <w:r w:rsidRPr="00BF623E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Thầy Nguyễn Nam Phong</w:t>
                            </w:r>
                          </w:p>
                          <w:p w14:paraId="4E7F514E" w14:textId="478B0617" w:rsidR="00BF623E" w:rsidRPr="00BF623E" w:rsidRDefault="00BF623E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BF623E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Sinh viên thực hiện:</w:t>
                            </w:r>
                            <w:r w:rsidRPr="00BF623E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ab/>
                            </w:r>
                            <w:r w:rsidRPr="00BF623E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ab/>
                              <w:t xml:space="preserve">Nguyễn Mạnh Dũng </w:t>
                            </w:r>
                          </w:p>
                          <w:p w14:paraId="2B9C3638" w14:textId="3B756A4F" w:rsidR="00BF623E" w:rsidRPr="00BF623E" w:rsidRDefault="00BF623E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BF623E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Mssv:</w:t>
                            </w:r>
                            <w:r w:rsidRPr="00BF623E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ab/>
                            </w:r>
                            <w:r w:rsidRPr="00BF623E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ab/>
                            </w:r>
                            <w:r w:rsidRPr="00BF623E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ab/>
                            </w:r>
                            <w:r w:rsidRPr="00BF623E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ab/>
                              <w:t>20213838</w:t>
                            </w:r>
                          </w:p>
                          <w:p w14:paraId="20932DFD" w14:textId="33235472" w:rsidR="00BF623E" w:rsidRPr="00BF623E" w:rsidRDefault="00BF623E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BF623E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Mã lớp:</w:t>
                            </w:r>
                            <w:r w:rsidRPr="00BF623E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ab/>
                            </w:r>
                            <w:r w:rsidRPr="00BF623E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ab/>
                              <w:t xml:space="preserve">       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ab/>
                            </w:r>
                            <w:r w:rsidRPr="00BF623E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ab/>
                              <w:t>15011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1AD16DC9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15.7pt;margin-top:3pt;width:365.8pt;height:110.6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h1wY+gEAAM4DAAAOAAAAZHJzL2Uyb0RvYy54bWysU8tu2zAQvBfoPxC815IN2U0Ey0Ga1EWB&#10;9AGk/QCaoiyiJJdd0pbSr++SchyjvRXVgSC13Nmd2eH6ZrSGHRUGDa7h81nJmXISWu32Df/+bfvm&#10;irMQhWuFAaca/qQCv9m8frUefK0W0INpFTICcaEefMP7GH1dFEH2yoowA68cBTtAKyIdcV+0KAZC&#10;t6ZYlOWqGABbjyBVCPT3fgryTcbvOiXjl64LKjLTcOot5hXzuktrsVmLeo/C91qe2hD/0IUV2lHR&#10;M9S9iIIdUP8FZbVECNDFmQRbQNdpqTIHYjMv/2Dz2AuvMhcSJ/izTOH/wcrPx0f/FVkc38FIA8wk&#10;gn8A+SMwB3e9cHt1iwhDr0RLhedJsmLwoT6lJqlDHRLIbvgELQ1ZHCJkoLFDm1QhnozQaQBPZ9HV&#10;GJmkn9WqWq5WFJIUm1dltVrksRSifk73GOIHBZalTcORpprhxfEhxNSOqJ+vpGoOttqYPFnj2NDw&#10;6+VimRMuIlZHMp7RtuFXZfomKySW712bk6PQZtpTAeNOtBPTiXMcdyNdTPR30D6RAAiTwehB0KYH&#10;/MXZQOZqePh5EKg4Mx8diXg9r6rkxnyolm+JMcPLyO4yIpwkqIZHzqbtXcwOTlyDvyWxtzrL8NLJ&#10;qVcyTVbnZPDkystzvvXyDDe/AQAA//8DAFBLAwQUAAYACAAAACEA02lBdd0AAAAJAQAADwAAAGRy&#10;cy9kb3ducmV2LnhtbEyPzU7DMBCE70i8g7VI3KhTF6U0jVNVqC1HSok4u/GSRMQ/st00vD3LCW47&#10;+kazM+VmMgMbMcTeWQnzWQYMbeN0b1sJ9fv+4QlYTMpqNTiLEr4xwqa6vSlVod3VvuF4Si2jEBsL&#10;JaFLyRecx6ZDo+LMebTEPl0wKpEMLddBXSncDFxkWc6N6i196JTH5w6br9PFSPDJH5Yv4fW43e3H&#10;rP441KJvd1Le303bNbCEU/ozw299qg4VdTq7i9WRDRLEYv5IVgk5TSK+yhd0nAmIpQBelfz/guoH&#10;AAD//wMAUEsBAi0AFAAGAAgAAAAhALaDOJL+AAAA4QEAABMAAAAAAAAAAAAAAAAAAAAAAFtDb250&#10;ZW50X1R5cGVzXS54bWxQSwECLQAUAAYACAAAACEAOP0h/9YAAACUAQAACwAAAAAAAAAAAAAAAAAv&#10;AQAAX3JlbHMvLnJlbHNQSwECLQAUAAYACAAAACEAq4dcGPoBAADOAwAADgAAAAAAAAAAAAAAAAAu&#10;AgAAZHJzL2Uyb0RvYy54bWxQSwECLQAUAAYACAAAACEA02lBdd0AAAAJAQAADwAAAAAAAAAAAAAA&#10;AABUBAAAZHJzL2Rvd25yZXYueG1sUEsFBgAAAAAEAAQA8wAAAF4FAAAAAA==&#10;" filled="f" stroked="f">
                <v:textbox style="mso-fit-shape-to-text:t">
                  <w:txbxContent>
                    <w:p w14:paraId="4F697A5D" w14:textId="688B61D9" w:rsidR="00BF623E" w:rsidRPr="00BF623E" w:rsidRDefault="00BF623E">
                      <w:pPr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 w:rsidRPr="00BF623E">
                        <w:rPr>
                          <w:b/>
                          <w:bCs/>
                          <w:sz w:val="28"/>
                          <w:szCs w:val="28"/>
                        </w:rPr>
                        <w:t>Giảng viên hướng dẫn:</w:t>
                      </w:r>
                      <w:r w:rsidRPr="00BF623E">
                        <w:rPr>
                          <w:b/>
                          <w:bCs/>
                          <w:sz w:val="28"/>
                          <w:szCs w:val="28"/>
                        </w:rPr>
                        <w:tab/>
                        <w:t xml:space="preserve"> </w:t>
                      </w:r>
                      <w:r>
                        <w:rPr>
                          <w:b/>
                          <w:bCs/>
                          <w:sz w:val="28"/>
                          <w:szCs w:val="28"/>
                        </w:rPr>
                        <w:tab/>
                      </w:r>
                      <w:r w:rsidRPr="00BF623E">
                        <w:rPr>
                          <w:b/>
                          <w:bCs/>
                          <w:sz w:val="28"/>
                          <w:szCs w:val="28"/>
                        </w:rPr>
                        <w:t>Thầy Nguyễn Nam Phong</w:t>
                      </w:r>
                    </w:p>
                    <w:p w14:paraId="4E7F514E" w14:textId="478B0617" w:rsidR="00BF623E" w:rsidRPr="00BF623E" w:rsidRDefault="00BF623E">
                      <w:pPr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 w:rsidRPr="00BF623E">
                        <w:rPr>
                          <w:b/>
                          <w:bCs/>
                          <w:sz w:val="28"/>
                          <w:szCs w:val="28"/>
                        </w:rPr>
                        <w:t>Sinh viên thực hiện:</w:t>
                      </w:r>
                      <w:r w:rsidRPr="00BF623E">
                        <w:rPr>
                          <w:b/>
                          <w:bCs/>
                          <w:sz w:val="28"/>
                          <w:szCs w:val="28"/>
                        </w:rPr>
                        <w:tab/>
                      </w:r>
                      <w:r w:rsidRPr="00BF623E">
                        <w:rPr>
                          <w:b/>
                          <w:bCs/>
                          <w:sz w:val="28"/>
                          <w:szCs w:val="28"/>
                        </w:rPr>
                        <w:tab/>
                        <w:t xml:space="preserve">Nguyễn Mạnh Dũng </w:t>
                      </w:r>
                    </w:p>
                    <w:p w14:paraId="2B9C3638" w14:textId="3B756A4F" w:rsidR="00BF623E" w:rsidRPr="00BF623E" w:rsidRDefault="00BF623E">
                      <w:pPr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 w:rsidRPr="00BF623E">
                        <w:rPr>
                          <w:b/>
                          <w:bCs/>
                          <w:sz w:val="28"/>
                          <w:szCs w:val="28"/>
                        </w:rPr>
                        <w:t>Mssv:</w:t>
                      </w:r>
                      <w:r w:rsidRPr="00BF623E">
                        <w:rPr>
                          <w:b/>
                          <w:bCs/>
                          <w:sz w:val="28"/>
                          <w:szCs w:val="28"/>
                        </w:rPr>
                        <w:tab/>
                      </w:r>
                      <w:r w:rsidRPr="00BF623E">
                        <w:rPr>
                          <w:b/>
                          <w:bCs/>
                          <w:sz w:val="28"/>
                          <w:szCs w:val="28"/>
                        </w:rPr>
                        <w:tab/>
                      </w:r>
                      <w:r w:rsidRPr="00BF623E">
                        <w:rPr>
                          <w:b/>
                          <w:bCs/>
                          <w:sz w:val="28"/>
                          <w:szCs w:val="28"/>
                        </w:rPr>
                        <w:tab/>
                      </w:r>
                      <w:r w:rsidRPr="00BF623E">
                        <w:rPr>
                          <w:b/>
                          <w:bCs/>
                          <w:sz w:val="28"/>
                          <w:szCs w:val="28"/>
                        </w:rPr>
                        <w:tab/>
                        <w:t>20213838</w:t>
                      </w:r>
                    </w:p>
                    <w:p w14:paraId="20932DFD" w14:textId="33235472" w:rsidR="00BF623E" w:rsidRPr="00BF623E" w:rsidRDefault="00BF623E">
                      <w:pPr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 w:rsidRPr="00BF623E">
                        <w:rPr>
                          <w:b/>
                          <w:bCs/>
                          <w:sz w:val="28"/>
                          <w:szCs w:val="28"/>
                        </w:rPr>
                        <w:t>Mã lớp:</w:t>
                      </w:r>
                      <w:r w:rsidRPr="00BF623E">
                        <w:rPr>
                          <w:b/>
                          <w:bCs/>
                          <w:sz w:val="28"/>
                          <w:szCs w:val="28"/>
                        </w:rPr>
                        <w:tab/>
                      </w:r>
                      <w:r w:rsidRPr="00BF623E">
                        <w:rPr>
                          <w:b/>
                          <w:bCs/>
                          <w:sz w:val="28"/>
                          <w:szCs w:val="28"/>
                        </w:rPr>
                        <w:tab/>
                        <w:t xml:space="preserve">       </w:t>
                      </w:r>
                      <w:r>
                        <w:rPr>
                          <w:b/>
                          <w:bCs/>
                          <w:sz w:val="28"/>
                          <w:szCs w:val="28"/>
                        </w:rPr>
                        <w:tab/>
                      </w:r>
                      <w:r w:rsidRPr="00BF623E">
                        <w:rPr>
                          <w:b/>
                          <w:bCs/>
                          <w:sz w:val="28"/>
                          <w:szCs w:val="28"/>
                        </w:rPr>
                        <w:tab/>
                        <w:t>15011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294698">
        <w:rPr>
          <w:rFonts w:ascii="Arial" w:hAnsi="Arial" w:cs="Arial"/>
        </w:rPr>
        <w:br w:type="page"/>
      </w:r>
    </w:p>
    <w:p w14:paraId="27415931" w14:textId="28A7BE19" w:rsidR="00BF623E" w:rsidRDefault="00BF623E">
      <w:pPr>
        <w:rPr>
          <w:rFonts w:ascii="Arial" w:hAnsi="Arial" w:cs="Arial"/>
        </w:rPr>
      </w:pPr>
    </w:p>
    <w:sdt>
      <w:sdtPr>
        <w:rPr>
          <w:rFonts w:asciiTheme="minorHAnsi" w:eastAsiaTheme="minorEastAsia" w:hAnsiTheme="minorHAnsi" w:cstheme="minorBidi"/>
          <w:color w:val="auto"/>
          <w:kern w:val="2"/>
          <w:sz w:val="24"/>
          <w:szCs w:val="24"/>
          <w:lang w:eastAsia="ja-JP"/>
          <w14:ligatures w14:val="standardContextual"/>
        </w:rPr>
        <w:id w:val="495384922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11076BBE" w14:textId="17EE65D8" w:rsidR="00BF623E" w:rsidRDefault="00BF623E">
          <w:pPr>
            <w:pStyle w:val="TOCHeading"/>
          </w:pPr>
          <w:r>
            <w:t>Mục Lục</w:t>
          </w:r>
        </w:p>
        <w:p w14:paraId="0AC4054B" w14:textId="57F4949A" w:rsidR="001A739D" w:rsidRDefault="00BF623E">
          <w:pPr>
            <w:pStyle w:val="TOC1"/>
            <w:tabs>
              <w:tab w:val="right" w:leader="dot" w:pos="9962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63144746" w:history="1">
            <w:r w:rsidR="001A739D" w:rsidRPr="00CC32E9">
              <w:rPr>
                <w:rStyle w:val="Hyperlink"/>
                <w:rFonts w:ascii="Arial" w:hAnsi="Arial" w:cs="Arial"/>
                <w:b/>
                <w:bCs/>
                <w:noProof/>
              </w:rPr>
              <w:t>PHẦN 1: CƠ SỞ LÝ THUYẾT</w:t>
            </w:r>
            <w:r w:rsidR="001A739D">
              <w:rPr>
                <w:noProof/>
                <w:webHidden/>
              </w:rPr>
              <w:tab/>
            </w:r>
            <w:r w:rsidR="001A739D">
              <w:rPr>
                <w:noProof/>
                <w:webHidden/>
              </w:rPr>
              <w:fldChar w:fldCharType="begin"/>
            </w:r>
            <w:r w:rsidR="001A739D">
              <w:rPr>
                <w:noProof/>
                <w:webHidden/>
              </w:rPr>
              <w:instrText xml:space="preserve"> PAGEREF _Toc163144746 \h </w:instrText>
            </w:r>
            <w:r w:rsidR="001A739D">
              <w:rPr>
                <w:noProof/>
                <w:webHidden/>
              </w:rPr>
            </w:r>
            <w:r w:rsidR="001A739D">
              <w:rPr>
                <w:noProof/>
                <w:webHidden/>
              </w:rPr>
              <w:fldChar w:fldCharType="separate"/>
            </w:r>
            <w:r w:rsidR="001A739D">
              <w:rPr>
                <w:noProof/>
                <w:webHidden/>
              </w:rPr>
              <w:t>3</w:t>
            </w:r>
            <w:r w:rsidR="001A739D">
              <w:rPr>
                <w:noProof/>
                <w:webHidden/>
              </w:rPr>
              <w:fldChar w:fldCharType="end"/>
            </w:r>
          </w:hyperlink>
        </w:p>
        <w:p w14:paraId="1D0BB9EF" w14:textId="7BFD2CBD" w:rsidR="001A739D" w:rsidRDefault="00000000">
          <w:pPr>
            <w:pStyle w:val="TOC1"/>
            <w:tabs>
              <w:tab w:val="left" w:pos="480"/>
              <w:tab w:val="right" w:leader="dot" w:pos="9962"/>
            </w:tabs>
            <w:rPr>
              <w:noProof/>
            </w:rPr>
          </w:pPr>
          <w:hyperlink w:anchor="_Toc163144747" w:history="1">
            <w:r w:rsidR="001A739D" w:rsidRPr="00CC32E9">
              <w:rPr>
                <w:rStyle w:val="Hyperlink"/>
                <w:rFonts w:ascii="Arial" w:hAnsi="Arial" w:cs="Arial"/>
                <w:b/>
                <w:bCs/>
                <w:noProof/>
              </w:rPr>
              <w:t>1.</w:t>
            </w:r>
            <w:r w:rsidR="001A739D">
              <w:rPr>
                <w:noProof/>
              </w:rPr>
              <w:tab/>
            </w:r>
            <w:r w:rsidR="001A739D" w:rsidRPr="00CC32E9">
              <w:rPr>
                <w:rStyle w:val="Hyperlink"/>
                <w:rFonts w:ascii="Arial" w:hAnsi="Arial" w:cs="Arial"/>
                <w:b/>
                <w:bCs/>
                <w:noProof/>
              </w:rPr>
              <w:t>MẠCH PHỐI HỢP TRỞ KHÁNG L</w:t>
            </w:r>
            <w:r w:rsidR="001A739D">
              <w:rPr>
                <w:noProof/>
                <w:webHidden/>
              </w:rPr>
              <w:tab/>
            </w:r>
            <w:r w:rsidR="001A739D">
              <w:rPr>
                <w:noProof/>
                <w:webHidden/>
              </w:rPr>
              <w:fldChar w:fldCharType="begin"/>
            </w:r>
            <w:r w:rsidR="001A739D">
              <w:rPr>
                <w:noProof/>
                <w:webHidden/>
              </w:rPr>
              <w:instrText xml:space="preserve"> PAGEREF _Toc163144747 \h </w:instrText>
            </w:r>
            <w:r w:rsidR="001A739D">
              <w:rPr>
                <w:noProof/>
                <w:webHidden/>
              </w:rPr>
            </w:r>
            <w:r w:rsidR="001A739D">
              <w:rPr>
                <w:noProof/>
                <w:webHidden/>
              </w:rPr>
              <w:fldChar w:fldCharType="separate"/>
            </w:r>
            <w:r w:rsidR="001A739D">
              <w:rPr>
                <w:noProof/>
                <w:webHidden/>
              </w:rPr>
              <w:t>3</w:t>
            </w:r>
            <w:r w:rsidR="001A739D">
              <w:rPr>
                <w:noProof/>
                <w:webHidden/>
              </w:rPr>
              <w:fldChar w:fldCharType="end"/>
            </w:r>
          </w:hyperlink>
        </w:p>
        <w:p w14:paraId="65E8B554" w14:textId="775BD071" w:rsidR="001A739D" w:rsidRDefault="00000000">
          <w:pPr>
            <w:pStyle w:val="TOC2"/>
            <w:tabs>
              <w:tab w:val="right" w:leader="dot" w:pos="9962"/>
            </w:tabs>
            <w:rPr>
              <w:noProof/>
            </w:rPr>
          </w:pPr>
          <w:hyperlink w:anchor="_Toc163144748" w:history="1">
            <w:r w:rsidR="001A739D" w:rsidRPr="00CC32E9">
              <w:rPr>
                <w:rStyle w:val="Hyperlink"/>
                <w:rFonts w:ascii="Arial" w:hAnsi="Arial" w:cs="Arial"/>
                <w:noProof/>
              </w:rPr>
              <w:t>1.1 LOWPASS Hi-Low MATCHING NETWORK</w:t>
            </w:r>
            <w:r w:rsidR="001A739D">
              <w:rPr>
                <w:noProof/>
                <w:webHidden/>
              </w:rPr>
              <w:tab/>
            </w:r>
            <w:r w:rsidR="001A739D">
              <w:rPr>
                <w:noProof/>
                <w:webHidden/>
              </w:rPr>
              <w:fldChar w:fldCharType="begin"/>
            </w:r>
            <w:r w:rsidR="001A739D">
              <w:rPr>
                <w:noProof/>
                <w:webHidden/>
              </w:rPr>
              <w:instrText xml:space="preserve"> PAGEREF _Toc163144748 \h </w:instrText>
            </w:r>
            <w:r w:rsidR="001A739D">
              <w:rPr>
                <w:noProof/>
                <w:webHidden/>
              </w:rPr>
            </w:r>
            <w:r w:rsidR="001A739D">
              <w:rPr>
                <w:noProof/>
                <w:webHidden/>
              </w:rPr>
              <w:fldChar w:fldCharType="separate"/>
            </w:r>
            <w:r w:rsidR="001A739D">
              <w:rPr>
                <w:noProof/>
                <w:webHidden/>
              </w:rPr>
              <w:t>3</w:t>
            </w:r>
            <w:r w:rsidR="001A739D">
              <w:rPr>
                <w:noProof/>
                <w:webHidden/>
              </w:rPr>
              <w:fldChar w:fldCharType="end"/>
            </w:r>
          </w:hyperlink>
        </w:p>
        <w:p w14:paraId="2B813780" w14:textId="081B92AE" w:rsidR="001A739D" w:rsidRDefault="00000000">
          <w:pPr>
            <w:pStyle w:val="TOC2"/>
            <w:tabs>
              <w:tab w:val="right" w:leader="dot" w:pos="9962"/>
            </w:tabs>
            <w:rPr>
              <w:noProof/>
            </w:rPr>
          </w:pPr>
          <w:hyperlink w:anchor="_Toc163144749" w:history="1">
            <w:r w:rsidR="001A739D" w:rsidRPr="00CC32E9">
              <w:rPr>
                <w:rStyle w:val="Hyperlink"/>
                <w:rFonts w:ascii="Arial" w:hAnsi="Arial" w:cs="Arial"/>
                <w:noProof/>
              </w:rPr>
              <w:t>1.2  HIGHPASS Hi-Low MATCHING NETWORK</w:t>
            </w:r>
            <w:r w:rsidR="001A739D">
              <w:rPr>
                <w:noProof/>
                <w:webHidden/>
              </w:rPr>
              <w:tab/>
            </w:r>
            <w:r w:rsidR="001A739D">
              <w:rPr>
                <w:noProof/>
                <w:webHidden/>
              </w:rPr>
              <w:fldChar w:fldCharType="begin"/>
            </w:r>
            <w:r w:rsidR="001A739D">
              <w:rPr>
                <w:noProof/>
                <w:webHidden/>
              </w:rPr>
              <w:instrText xml:space="preserve"> PAGEREF _Toc163144749 \h </w:instrText>
            </w:r>
            <w:r w:rsidR="001A739D">
              <w:rPr>
                <w:noProof/>
                <w:webHidden/>
              </w:rPr>
            </w:r>
            <w:r w:rsidR="001A739D">
              <w:rPr>
                <w:noProof/>
                <w:webHidden/>
              </w:rPr>
              <w:fldChar w:fldCharType="separate"/>
            </w:r>
            <w:r w:rsidR="001A739D">
              <w:rPr>
                <w:noProof/>
                <w:webHidden/>
              </w:rPr>
              <w:t>3</w:t>
            </w:r>
            <w:r w:rsidR="001A739D">
              <w:rPr>
                <w:noProof/>
                <w:webHidden/>
              </w:rPr>
              <w:fldChar w:fldCharType="end"/>
            </w:r>
          </w:hyperlink>
        </w:p>
        <w:p w14:paraId="173AF721" w14:textId="58480C90" w:rsidR="001A739D" w:rsidRDefault="00000000">
          <w:pPr>
            <w:pStyle w:val="TOC2"/>
            <w:tabs>
              <w:tab w:val="right" w:leader="dot" w:pos="9962"/>
            </w:tabs>
            <w:rPr>
              <w:noProof/>
            </w:rPr>
          </w:pPr>
          <w:hyperlink w:anchor="_Toc163144750" w:history="1">
            <w:r w:rsidR="001A739D" w:rsidRPr="00CC32E9">
              <w:rPr>
                <w:rStyle w:val="Hyperlink"/>
                <w:rFonts w:ascii="Arial" w:hAnsi="Arial" w:cs="Arial"/>
                <w:noProof/>
              </w:rPr>
              <w:t>1.3. LOWPASS Low-Hi MATCHING NETWORK</w:t>
            </w:r>
            <w:r w:rsidR="001A739D">
              <w:rPr>
                <w:noProof/>
                <w:webHidden/>
              </w:rPr>
              <w:tab/>
            </w:r>
            <w:r w:rsidR="001A739D">
              <w:rPr>
                <w:noProof/>
                <w:webHidden/>
              </w:rPr>
              <w:fldChar w:fldCharType="begin"/>
            </w:r>
            <w:r w:rsidR="001A739D">
              <w:rPr>
                <w:noProof/>
                <w:webHidden/>
              </w:rPr>
              <w:instrText xml:space="preserve"> PAGEREF _Toc163144750 \h </w:instrText>
            </w:r>
            <w:r w:rsidR="001A739D">
              <w:rPr>
                <w:noProof/>
                <w:webHidden/>
              </w:rPr>
            </w:r>
            <w:r w:rsidR="001A739D">
              <w:rPr>
                <w:noProof/>
                <w:webHidden/>
              </w:rPr>
              <w:fldChar w:fldCharType="separate"/>
            </w:r>
            <w:r w:rsidR="001A739D">
              <w:rPr>
                <w:noProof/>
                <w:webHidden/>
              </w:rPr>
              <w:t>3</w:t>
            </w:r>
            <w:r w:rsidR="001A739D">
              <w:rPr>
                <w:noProof/>
                <w:webHidden/>
              </w:rPr>
              <w:fldChar w:fldCharType="end"/>
            </w:r>
          </w:hyperlink>
        </w:p>
        <w:p w14:paraId="4C27675B" w14:textId="67757EF5" w:rsidR="001A739D" w:rsidRDefault="00000000">
          <w:pPr>
            <w:pStyle w:val="TOC2"/>
            <w:tabs>
              <w:tab w:val="right" w:leader="dot" w:pos="9962"/>
            </w:tabs>
            <w:rPr>
              <w:noProof/>
            </w:rPr>
          </w:pPr>
          <w:hyperlink w:anchor="_Toc163144751" w:history="1">
            <w:r w:rsidR="001A739D" w:rsidRPr="00CC32E9">
              <w:rPr>
                <w:rStyle w:val="Hyperlink"/>
                <w:rFonts w:ascii="Arial" w:hAnsi="Arial" w:cs="Arial"/>
                <w:noProof/>
              </w:rPr>
              <w:t>1.4 HIGHPASS Low-Hi MATCHING NETWORK</w:t>
            </w:r>
            <w:r w:rsidR="001A739D">
              <w:rPr>
                <w:noProof/>
                <w:webHidden/>
              </w:rPr>
              <w:tab/>
            </w:r>
            <w:r w:rsidR="001A739D">
              <w:rPr>
                <w:noProof/>
                <w:webHidden/>
              </w:rPr>
              <w:fldChar w:fldCharType="begin"/>
            </w:r>
            <w:r w:rsidR="001A739D">
              <w:rPr>
                <w:noProof/>
                <w:webHidden/>
              </w:rPr>
              <w:instrText xml:space="preserve"> PAGEREF _Toc163144751 \h </w:instrText>
            </w:r>
            <w:r w:rsidR="001A739D">
              <w:rPr>
                <w:noProof/>
                <w:webHidden/>
              </w:rPr>
            </w:r>
            <w:r w:rsidR="001A739D">
              <w:rPr>
                <w:noProof/>
                <w:webHidden/>
              </w:rPr>
              <w:fldChar w:fldCharType="separate"/>
            </w:r>
            <w:r w:rsidR="001A739D">
              <w:rPr>
                <w:noProof/>
                <w:webHidden/>
              </w:rPr>
              <w:t>4</w:t>
            </w:r>
            <w:r w:rsidR="001A739D">
              <w:rPr>
                <w:noProof/>
                <w:webHidden/>
              </w:rPr>
              <w:fldChar w:fldCharType="end"/>
            </w:r>
          </w:hyperlink>
        </w:p>
        <w:p w14:paraId="1EB4FB02" w14:textId="593EAFB4" w:rsidR="001A739D" w:rsidRDefault="00000000">
          <w:pPr>
            <w:pStyle w:val="TOC1"/>
            <w:tabs>
              <w:tab w:val="left" w:pos="480"/>
              <w:tab w:val="right" w:leader="dot" w:pos="9962"/>
            </w:tabs>
            <w:rPr>
              <w:noProof/>
            </w:rPr>
          </w:pPr>
          <w:hyperlink w:anchor="_Toc163144752" w:history="1">
            <w:r w:rsidR="001A739D" w:rsidRPr="00CC32E9">
              <w:rPr>
                <w:rStyle w:val="Hyperlink"/>
                <w:rFonts w:ascii="Arial" w:hAnsi="Arial" w:cs="Arial"/>
                <w:b/>
                <w:bCs/>
                <w:noProof/>
              </w:rPr>
              <w:t>2.</w:t>
            </w:r>
            <w:r w:rsidR="001A739D">
              <w:rPr>
                <w:noProof/>
              </w:rPr>
              <w:tab/>
            </w:r>
            <w:r w:rsidR="001A739D" w:rsidRPr="00CC32E9">
              <w:rPr>
                <w:rStyle w:val="Hyperlink"/>
                <w:rFonts w:ascii="Arial" w:hAnsi="Arial" w:cs="Arial"/>
                <w:b/>
                <w:bCs/>
                <w:noProof/>
              </w:rPr>
              <w:t>MẠCH PHỐI HỢP TRỞ KHÁNG PI</w:t>
            </w:r>
            <w:r w:rsidR="001A739D">
              <w:rPr>
                <w:noProof/>
                <w:webHidden/>
              </w:rPr>
              <w:tab/>
            </w:r>
            <w:r w:rsidR="001A739D">
              <w:rPr>
                <w:noProof/>
                <w:webHidden/>
              </w:rPr>
              <w:fldChar w:fldCharType="begin"/>
            </w:r>
            <w:r w:rsidR="001A739D">
              <w:rPr>
                <w:noProof/>
                <w:webHidden/>
              </w:rPr>
              <w:instrText xml:space="preserve"> PAGEREF _Toc163144752 \h </w:instrText>
            </w:r>
            <w:r w:rsidR="001A739D">
              <w:rPr>
                <w:noProof/>
                <w:webHidden/>
              </w:rPr>
            </w:r>
            <w:r w:rsidR="001A739D">
              <w:rPr>
                <w:noProof/>
                <w:webHidden/>
              </w:rPr>
              <w:fldChar w:fldCharType="separate"/>
            </w:r>
            <w:r w:rsidR="001A739D">
              <w:rPr>
                <w:noProof/>
                <w:webHidden/>
              </w:rPr>
              <w:t>4</w:t>
            </w:r>
            <w:r w:rsidR="001A739D">
              <w:rPr>
                <w:noProof/>
                <w:webHidden/>
              </w:rPr>
              <w:fldChar w:fldCharType="end"/>
            </w:r>
          </w:hyperlink>
        </w:p>
        <w:p w14:paraId="200E3340" w14:textId="646F8B3E" w:rsidR="001A739D" w:rsidRDefault="00000000">
          <w:pPr>
            <w:pStyle w:val="TOC1"/>
            <w:tabs>
              <w:tab w:val="left" w:pos="480"/>
              <w:tab w:val="right" w:leader="dot" w:pos="9962"/>
            </w:tabs>
            <w:rPr>
              <w:noProof/>
            </w:rPr>
          </w:pPr>
          <w:hyperlink w:anchor="_Toc163144753" w:history="1">
            <w:r w:rsidR="001A739D" w:rsidRPr="00CC32E9">
              <w:rPr>
                <w:rStyle w:val="Hyperlink"/>
                <w:rFonts w:ascii="Arial" w:hAnsi="Arial" w:cs="Arial"/>
                <w:b/>
                <w:bCs/>
                <w:noProof/>
              </w:rPr>
              <w:t>3.</w:t>
            </w:r>
            <w:r w:rsidR="001A739D">
              <w:rPr>
                <w:noProof/>
              </w:rPr>
              <w:tab/>
            </w:r>
            <w:r w:rsidR="001A739D" w:rsidRPr="00CC32E9">
              <w:rPr>
                <w:rStyle w:val="Hyperlink"/>
                <w:rFonts w:ascii="Arial" w:hAnsi="Arial" w:cs="Arial"/>
                <w:b/>
                <w:bCs/>
                <w:noProof/>
              </w:rPr>
              <w:t>MẠCH PHỐI HỢP TRỞ KHÁNG HÌNH T</w:t>
            </w:r>
            <w:r w:rsidR="001A739D">
              <w:rPr>
                <w:noProof/>
                <w:webHidden/>
              </w:rPr>
              <w:tab/>
            </w:r>
            <w:r w:rsidR="001A739D">
              <w:rPr>
                <w:noProof/>
                <w:webHidden/>
              </w:rPr>
              <w:fldChar w:fldCharType="begin"/>
            </w:r>
            <w:r w:rsidR="001A739D">
              <w:rPr>
                <w:noProof/>
                <w:webHidden/>
              </w:rPr>
              <w:instrText xml:space="preserve"> PAGEREF _Toc163144753 \h </w:instrText>
            </w:r>
            <w:r w:rsidR="001A739D">
              <w:rPr>
                <w:noProof/>
                <w:webHidden/>
              </w:rPr>
            </w:r>
            <w:r w:rsidR="001A739D">
              <w:rPr>
                <w:noProof/>
                <w:webHidden/>
              </w:rPr>
              <w:fldChar w:fldCharType="separate"/>
            </w:r>
            <w:r w:rsidR="001A739D">
              <w:rPr>
                <w:noProof/>
                <w:webHidden/>
              </w:rPr>
              <w:t>6</w:t>
            </w:r>
            <w:r w:rsidR="001A739D">
              <w:rPr>
                <w:noProof/>
                <w:webHidden/>
              </w:rPr>
              <w:fldChar w:fldCharType="end"/>
            </w:r>
          </w:hyperlink>
        </w:p>
        <w:p w14:paraId="5BD0E894" w14:textId="008BFC1B" w:rsidR="001A739D" w:rsidRDefault="00000000">
          <w:pPr>
            <w:pStyle w:val="TOC1"/>
            <w:tabs>
              <w:tab w:val="right" w:leader="dot" w:pos="9962"/>
            </w:tabs>
            <w:rPr>
              <w:noProof/>
            </w:rPr>
          </w:pPr>
          <w:hyperlink w:anchor="_Toc163144754" w:history="1">
            <w:r w:rsidR="001A739D" w:rsidRPr="00CC32E9">
              <w:rPr>
                <w:rStyle w:val="Hyperlink"/>
                <w:rFonts w:ascii="Arial" w:hAnsi="Arial" w:cs="Arial"/>
                <w:b/>
                <w:bCs/>
                <w:noProof/>
              </w:rPr>
              <w:t>PHẦN 2: PHẦN MỀM</w:t>
            </w:r>
            <w:r w:rsidR="001A739D">
              <w:rPr>
                <w:noProof/>
                <w:webHidden/>
              </w:rPr>
              <w:tab/>
            </w:r>
            <w:r w:rsidR="001A739D">
              <w:rPr>
                <w:noProof/>
                <w:webHidden/>
              </w:rPr>
              <w:fldChar w:fldCharType="begin"/>
            </w:r>
            <w:r w:rsidR="001A739D">
              <w:rPr>
                <w:noProof/>
                <w:webHidden/>
              </w:rPr>
              <w:instrText xml:space="preserve"> PAGEREF _Toc163144754 \h </w:instrText>
            </w:r>
            <w:r w:rsidR="001A739D">
              <w:rPr>
                <w:noProof/>
                <w:webHidden/>
              </w:rPr>
            </w:r>
            <w:r w:rsidR="001A739D">
              <w:rPr>
                <w:noProof/>
                <w:webHidden/>
              </w:rPr>
              <w:fldChar w:fldCharType="separate"/>
            </w:r>
            <w:r w:rsidR="001A739D">
              <w:rPr>
                <w:noProof/>
                <w:webHidden/>
              </w:rPr>
              <w:t>9</w:t>
            </w:r>
            <w:r w:rsidR="001A739D">
              <w:rPr>
                <w:noProof/>
                <w:webHidden/>
              </w:rPr>
              <w:fldChar w:fldCharType="end"/>
            </w:r>
          </w:hyperlink>
        </w:p>
        <w:p w14:paraId="787756CB" w14:textId="53231F92" w:rsidR="001A739D" w:rsidRDefault="00000000">
          <w:pPr>
            <w:pStyle w:val="TOC1"/>
            <w:tabs>
              <w:tab w:val="left" w:pos="480"/>
              <w:tab w:val="right" w:leader="dot" w:pos="9962"/>
            </w:tabs>
            <w:rPr>
              <w:noProof/>
            </w:rPr>
          </w:pPr>
          <w:hyperlink w:anchor="_Toc163144755" w:history="1">
            <w:r w:rsidR="001A739D" w:rsidRPr="00CC32E9">
              <w:rPr>
                <w:rStyle w:val="Hyperlink"/>
                <w:rFonts w:ascii="Arial" w:hAnsi="Arial" w:cs="Arial"/>
                <w:b/>
                <w:bCs/>
                <w:noProof/>
              </w:rPr>
              <w:t>1.</w:t>
            </w:r>
            <w:r w:rsidR="001A739D">
              <w:rPr>
                <w:noProof/>
              </w:rPr>
              <w:tab/>
            </w:r>
            <w:r w:rsidR="001A739D" w:rsidRPr="00CC32E9">
              <w:rPr>
                <w:rStyle w:val="Hyperlink"/>
                <w:rFonts w:ascii="Arial" w:hAnsi="Arial" w:cs="Arial"/>
                <w:b/>
                <w:bCs/>
                <w:noProof/>
              </w:rPr>
              <w:t>Khung Chương Trình</w:t>
            </w:r>
            <w:r w:rsidR="001A739D">
              <w:rPr>
                <w:noProof/>
                <w:webHidden/>
              </w:rPr>
              <w:tab/>
            </w:r>
            <w:r w:rsidR="001A739D">
              <w:rPr>
                <w:noProof/>
                <w:webHidden/>
              </w:rPr>
              <w:fldChar w:fldCharType="begin"/>
            </w:r>
            <w:r w:rsidR="001A739D">
              <w:rPr>
                <w:noProof/>
                <w:webHidden/>
              </w:rPr>
              <w:instrText xml:space="preserve"> PAGEREF _Toc163144755 \h </w:instrText>
            </w:r>
            <w:r w:rsidR="001A739D">
              <w:rPr>
                <w:noProof/>
                <w:webHidden/>
              </w:rPr>
            </w:r>
            <w:r w:rsidR="001A739D">
              <w:rPr>
                <w:noProof/>
                <w:webHidden/>
              </w:rPr>
              <w:fldChar w:fldCharType="separate"/>
            </w:r>
            <w:r w:rsidR="001A739D">
              <w:rPr>
                <w:noProof/>
                <w:webHidden/>
              </w:rPr>
              <w:t>9</w:t>
            </w:r>
            <w:r w:rsidR="001A739D">
              <w:rPr>
                <w:noProof/>
                <w:webHidden/>
              </w:rPr>
              <w:fldChar w:fldCharType="end"/>
            </w:r>
          </w:hyperlink>
        </w:p>
        <w:p w14:paraId="1549B291" w14:textId="17C72582" w:rsidR="001A739D" w:rsidRDefault="00000000">
          <w:pPr>
            <w:pStyle w:val="TOC2"/>
            <w:tabs>
              <w:tab w:val="right" w:leader="dot" w:pos="9962"/>
            </w:tabs>
            <w:rPr>
              <w:noProof/>
            </w:rPr>
          </w:pPr>
          <w:hyperlink w:anchor="_Toc163144756" w:history="1">
            <w:r w:rsidR="001A739D" w:rsidRPr="00CC32E9">
              <w:rPr>
                <w:rStyle w:val="Hyperlink"/>
                <w:rFonts w:ascii="Consolas" w:eastAsia="Times New Roman" w:hAnsi="Consolas" w:cs="Times New Roman"/>
                <w:b/>
                <w:bCs/>
                <w:noProof/>
                <w:kern w:val="0"/>
                <w14:ligatures w14:val="none"/>
              </w:rPr>
              <w:t>Import thư viện và khởi tạo các hàm</w:t>
            </w:r>
            <w:r w:rsidR="001A739D">
              <w:rPr>
                <w:noProof/>
                <w:webHidden/>
              </w:rPr>
              <w:tab/>
            </w:r>
            <w:r w:rsidR="001A739D">
              <w:rPr>
                <w:noProof/>
                <w:webHidden/>
              </w:rPr>
              <w:fldChar w:fldCharType="begin"/>
            </w:r>
            <w:r w:rsidR="001A739D">
              <w:rPr>
                <w:noProof/>
                <w:webHidden/>
              </w:rPr>
              <w:instrText xml:space="preserve"> PAGEREF _Toc163144756 \h </w:instrText>
            </w:r>
            <w:r w:rsidR="001A739D">
              <w:rPr>
                <w:noProof/>
                <w:webHidden/>
              </w:rPr>
            </w:r>
            <w:r w:rsidR="001A739D">
              <w:rPr>
                <w:noProof/>
                <w:webHidden/>
              </w:rPr>
              <w:fldChar w:fldCharType="separate"/>
            </w:r>
            <w:r w:rsidR="001A739D">
              <w:rPr>
                <w:noProof/>
                <w:webHidden/>
              </w:rPr>
              <w:t>9</w:t>
            </w:r>
            <w:r w:rsidR="001A739D">
              <w:rPr>
                <w:noProof/>
                <w:webHidden/>
              </w:rPr>
              <w:fldChar w:fldCharType="end"/>
            </w:r>
          </w:hyperlink>
        </w:p>
        <w:p w14:paraId="4754323A" w14:textId="1C52DC2D" w:rsidR="001A739D" w:rsidRDefault="00000000">
          <w:pPr>
            <w:pStyle w:val="TOC2"/>
            <w:tabs>
              <w:tab w:val="right" w:leader="dot" w:pos="9962"/>
            </w:tabs>
            <w:rPr>
              <w:noProof/>
            </w:rPr>
          </w:pPr>
          <w:hyperlink w:anchor="_Toc163144757" w:history="1">
            <w:r w:rsidR="001A739D" w:rsidRPr="00CC32E9">
              <w:rPr>
                <w:rStyle w:val="Hyperlink"/>
                <w:rFonts w:ascii="Consolas" w:eastAsia="Times New Roman" w:hAnsi="Consolas" w:cs="Times New Roman"/>
                <w:b/>
                <w:bCs/>
                <w:noProof/>
                <w:kern w:val="0"/>
                <w14:ligatures w14:val="none"/>
              </w:rPr>
              <w:t>tạo khung L của Notebook</w:t>
            </w:r>
            <w:r w:rsidR="001A739D">
              <w:rPr>
                <w:noProof/>
                <w:webHidden/>
              </w:rPr>
              <w:tab/>
            </w:r>
            <w:r w:rsidR="001A739D">
              <w:rPr>
                <w:noProof/>
                <w:webHidden/>
              </w:rPr>
              <w:fldChar w:fldCharType="begin"/>
            </w:r>
            <w:r w:rsidR="001A739D">
              <w:rPr>
                <w:noProof/>
                <w:webHidden/>
              </w:rPr>
              <w:instrText xml:space="preserve"> PAGEREF _Toc163144757 \h </w:instrText>
            </w:r>
            <w:r w:rsidR="001A739D">
              <w:rPr>
                <w:noProof/>
                <w:webHidden/>
              </w:rPr>
            </w:r>
            <w:r w:rsidR="001A739D">
              <w:rPr>
                <w:noProof/>
                <w:webHidden/>
              </w:rPr>
              <w:fldChar w:fldCharType="separate"/>
            </w:r>
            <w:r w:rsidR="001A739D">
              <w:rPr>
                <w:noProof/>
                <w:webHidden/>
              </w:rPr>
              <w:t>11</w:t>
            </w:r>
            <w:r w:rsidR="001A739D">
              <w:rPr>
                <w:noProof/>
                <w:webHidden/>
              </w:rPr>
              <w:fldChar w:fldCharType="end"/>
            </w:r>
          </w:hyperlink>
        </w:p>
        <w:p w14:paraId="0417B4D7" w14:textId="6AAE0457" w:rsidR="001A739D" w:rsidRDefault="00000000">
          <w:pPr>
            <w:pStyle w:val="TOC2"/>
            <w:tabs>
              <w:tab w:val="right" w:leader="dot" w:pos="9962"/>
            </w:tabs>
            <w:rPr>
              <w:noProof/>
            </w:rPr>
          </w:pPr>
          <w:hyperlink w:anchor="_Toc163144758" w:history="1">
            <w:r w:rsidR="001A739D" w:rsidRPr="00CC32E9">
              <w:rPr>
                <w:rStyle w:val="Hyperlink"/>
                <w:rFonts w:ascii="Consolas" w:eastAsia="Times New Roman" w:hAnsi="Consolas" w:cs="Times New Roman"/>
                <w:b/>
                <w:bCs/>
                <w:noProof/>
                <w:kern w:val="0"/>
                <w14:ligatures w14:val="none"/>
              </w:rPr>
              <w:t>tạo khung T của Notebook</w:t>
            </w:r>
            <w:r w:rsidR="001A739D">
              <w:rPr>
                <w:noProof/>
                <w:webHidden/>
              </w:rPr>
              <w:tab/>
            </w:r>
            <w:r w:rsidR="001A739D">
              <w:rPr>
                <w:noProof/>
                <w:webHidden/>
              </w:rPr>
              <w:fldChar w:fldCharType="begin"/>
            </w:r>
            <w:r w:rsidR="001A739D">
              <w:rPr>
                <w:noProof/>
                <w:webHidden/>
              </w:rPr>
              <w:instrText xml:space="preserve"> PAGEREF _Toc163144758 \h </w:instrText>
            </w:r>
            <w:r w:rsidR="001A739D">
              <w:rPr>
                <w:noProof/>
                <w:webHidden/>
              </w:rPr>
            </w:r>
            <w:r w:rsidR="001A739D">
              <w:rPr>
                <w:noProof/>
                <w:webHidden/>
              </w:rPr>
              <w:fldChar w:fldCharType="separate"/>
            </w:r>
            <w:r w:rsidR="001A739D">
              <w:rPr>
                <w:noProof/>
                <w:webHidden/>
              </w:rPr>
              <w:t>12</w:t>
            </w:r>
            <w:r w:rsidR="001A739D">
              <w:rPr>
                <w:noProof/>
                <w:webHidden/>
              </w:rPr>
              <w:fldChar w:fldCharType="end"/>
            </w:r>
          </w:hyperlink>
        </w:p>
        <w:p w14:paraId="1C814073" w14:textId="3F2A5F54" w:rsidR="001A739D" w:rsidRDefault="00000000">
          <w:pPr>
            <w:pStyle w:val="TOC2"/>
            <w:tabs>
              <w:tab w:val="right" w:leader="dot" w:pos="9962"/>
            </w:tabs>
            <w:rPr>
              <w:noProof/>
            </w:rPr>
          </w:pPr>
          <w:hyperlink w:anchor="_Toc163144759" w:history="1">
            <w:r w:rsidR="001A739D" w:rsidRPr="00CC32E9">
              <w:rPr>
                <w:rStyle w:val="Hyperlink"/>
                <w:rFonts w:ascii="Consolas" w:eastAsia="Times New Roman" w:hAnsi="Consolas" w:cs="Times New Roman"/>
                <w:b/>
                <w:bCs/>
                <w:noProof/>
                <w:kern w:val="0"/>
                <w14:ligatures w14:val="none"/>
              </w:rPr>
              <w:t>tạo khung Pi của Notebook</w:t>
            </w:r>
            <w:r w:rsidR="001A739D">
              <w:rPr>
                <w:noProof/>
                <w:webHidden/>
              </w:rPr>
              <w:tab/>
            </w:r>
            <w:r w:rsidR="001A739D">
              <w:rPr>
                <w:noProof/>
                <w:webHidden/>
              </w:rPr>
              <w:fldChar w:fldCharType="begin"/>
            </w:r>
            <w:r w:rsidR="001A739D">
              <w:rPr>
                <w:noProof/>
                <w:webHidden/>
              </w:rPr>
              <w:instrText xml:space="preserve"> PAGEREF _Toc163144759 \h </w:instrText>
            </w:r>
            <w:r w:rsidR="001A739D">
              <w:rPr>
                <w:noProof/>
                <w:webHidden/>
              </w:rPr>
            </w:r>
            <w:r w:rsidR="001A739D">
              <w:rPr>
                <w:noProof/>
                <w:webHidden/>
              </w:rPr>
              <w:fldChar w:fldCharType="separate"/>
            </w:r>
            <w:r w:rsidR="001A739D">
              <w:rPr>
                <w:noProof/>
                <w:webHidden/>
              </w:rPr>
              <w:t>14</w:t>
            </w:r>
            <w:r w:rsidR="001A739D">
              <w:rPr>
                <w:noProof/>
                <w:webHidden/>
              </w:rPr>
              <w:fldChar w:fldCharType="end"/>
            </w:r>
          </w:hyperlink>
        </w:p>
        <w:p w14:paraId="259232ED" w14:textId="1AF720F7" w:rsidR="001A739D" w:rsidRDefault="00000000">
          <w:pPr>
            <w:pStyle w:val="TOC1"/>
            <w:tabs>
              <w:tab w:val="left" w:pos="480"/>
              <w:tab w:val="right" w:leader="dot" w:pos="9962"/>
            </w:tabs>
            <w:rPr>
              <w:noProof/>
            </w:rPr>
          </w:pPr>
          <w:hyperlink w:anchor="_Toc163144760" w:history="1">
            <w:r w:rsidR="001A739D" w:rsidRPr="00CC32E9">
              <w:rPr>
                <w:rStyle w:val="Hyperlink"/>
                <w:rFonts w:ascii="Arial" w:hAnsi="Arial" w:cs="Arial"/>
                <w:b/>
                <w:bCs/>
                <w:noProof/>
              </w:rPr>
              <w:t>2.</w:t>
            </w:r>
            <w:r w:rsidR="001A739D">
              <w:rPr>
                <w:noProof/>
              </w:rPr>
              <w:tab/>
            </w:r>
            <w:r w:rsidR="001A739D" w:rsidRPr="00CC32E9">
              <w:rPr>
                <w:rStyle w:val="Hyperlink"/>
                <w:rFonts w:ascii="Arial" w:hAnsi="Arial" w:cs="Arial"/>
                <w:b/>
                <w:bCs/>
                <w:noProof/>
              </w:rPr>
              <w:t>Chương trình PHTK L</w:t>
            </w:r>
            <w:r w:rsidR="001A739D">
              <w:rPr>
                <w:noProof/>
                <w:webHidden/>
              </w:rPr>
              <w:tab/>
            </w:r>
            <w:r w:rsidR="001A739D">
              <w:rPr>
                <w:noProof/>
                <w:webHidden/>
              </w:rPr>
              <w:fldChar w:fldCharType="begin"/>
            </w:r>
            <w:r w:rsidR="001A739D">
              <w:rPr>
                <w:noProof/>
                <w:webHidden/>
              </w:rPr>
              <w:instrText xml:space="preserve"> PAGEREF _Toc163144760 \h </w:instrText>
            </w:r>
            <w:r w:rsidR="001A739D">
              <w:rPr>
                <w:noProof/>
                <w:webHidden/>
              </w:rPr>
            </w:r>
            <w:r w:rsidR="001A739D">
              <w:rPr>
                <w:noProof/>
                <w:webHidden/>
              </w:rPr>
              <w:fldChar w:fldCharType="separate"/>
            </w:r>
            <w:r w:rsidR="001A739D">
              <w:rPr>
                <w:noProof/>
                <w:webHidden/>
              </w:rPr>
              <w:t>15</w:t>
            </w:r>
            <w:r w:rsidR="001A739D">
              <w:rPr>
                <w:noProof/>
                <w:webHidden/>
              </w:rPr>
              <w:fldChar w:fldCharType="end"/>
            </w:r>
          </w:hyperlink>
        </w:p>
        <w:p w14:paraId="74B87BF2" w14:textId="1397426D" w:rsidR="001A739D" w:rsidRDefault="00000000">
          <w:pPr>
            <w:pStyle w:val="TOC2"/>
            <w:tabs>
              <w:tab w:val="right" w:leader="dot" w:pos="9962"/>
            </w:tabs>
            <w:rPr>
              <w:noProof/>
            </w:rPr>
          </w:pPr>
          <w:hyperlink w:anchor="_Toc163144761" w:history="1">
            <w:r w:rsidR="001A739D" w:rsidRPr="00CC32E9">
              <w:rPr>
                <w:rStyle w:val="Hyperlink"/>
                <w:rFonts w:ascii="Consolas" w:eastAsia="Times New Roman" w:hAnsi="Consolas" w:cs="Times New Roman"/>
                <w:b/>
                <w:bCs/>
                <w:noProof/>
                <w:kern w:val="0"/>
                <w14:ligatures w14:val="none"/>
              </w:rPr>
              <w:t>Các hàm để tính toán về PHTK L</w:t>
            </w:r>
            <w:r w:rsidR="001A739D">
              <w:rPr>
                <w:noProof/>
                <w:webHidden/>
              </w:rPr>
              <w:tab/>
            </w:r>
            <w:r w:rsidR="001A739D">
              <w:rPr>
                <w:noProof/>
                <w:webHidden/>
              </w:rPr>
              <w:fldChar w:fldCharType="begin"/>
            </w:r>
            <w:r w:rsidR="001A739D">
              <w:rPr>
                <w:noProof/>
                <w:webHidden/>
              </w:rPr>
              <w:instrText xml:space="preserve"> PAGEREF _Toc163144761 \h </w:instrText>
            </w:r>
            <w:r w:rsidR="001A739D">
              <w:rPr>
                <w:noProof/>
                <w:webHidden/>
              </w:rPr>
            </w:r>
            <w:r w:rsidR="001A739D">
              <w:rPr>
                <w:noProof/>
                <w:webHidden/>
              </w:rPr>
              <w:fldChar w:fldCharType="separate"/>
            </w:r>
            <w:r w:rsidR="001A739D">
              <w:rPr>
                <w:noProof/>
                <w:webHidden/>
              </w:rPr>
              <w:t>15</w:t>
            </w:r>
            <w:r w:rsidR="001A739D">
              <w:rPr>
                <w:noProof/>
                <w:webHidden/>
              </w:rPr>
              <w:fldChar w:fldCharType="end"/>
            </w:r>
          </w:hyperlink>
        </w:p>
        <w:p w14:paraId="6477E88D" w14:textId="65B43470" w:rsidR="001A739D" w:rsidRDefault="00000000">
          <w:pPr>
            <w:pStyle w:val="TOC1"/>
            <w:tabs>
              <w:tab w:val="left" w:pos="480"/>
              <w:tab w:val="right" w:leader="dot" w:pos="9962"/>
            </w:tabs>
            <w:rPr>
              <w:noProof/>
            </w:rPr>
          </w:pPr>
          <w:hyperlink w:anchor="_Toc163144762" w:history="1">
            <w:r w:rsidR="001A739D" w:rsidRPr="00CC32E9">
              <w:rPr>
                <w:rStyle w:val="Hyperlink"/>
                <w:rFonts w:ascii="Arial" w:hAnsi="Arial" w:cs="Arial"/>
                <w:b/>
                <w:bCs/>
                <w:noProof/>
              </w:rPr>
              <w:t>3.</w:t>
            </w:r>
            <w:r w:rsidR="001A739D">
              <w:rPr>
                <w:noProof/>
              </w:rPr>
              <w:tab/>
            </w:r>
            <w:r w:rsidR="001A739D" w:rsidRPr="00CC32E9">
              <w:rPr>
                <w:rStyle w:val="Hyperlink"/>
                <w:rFonts w:ascii="Arial" w:hAnsi="Arial" w:cs="Arial"/>
                <w:b/>
                <w:bCs/>
                <w:noProof/>
              </w:rPr>
              <w:t>Chương trình PHTK T</w:t>
            </w:r>
            <w:r w:rsidR="001A739D">
              <w:rPr>
                <w:noProof/>
                <w:webHidden/>
              </w:rPr>
              <w:tab/>
            </w:r>
            <w:r w:rsidR="001A739D">
              <w:rPr>
                <w:noProof/>
                <w:webHidden/>
              </w:rPr>
              <w:fldChar w:fldCharType="begin"/>
            </w:r>
            <w:r w:rsidR="001A739D">
              <w:rPr>
                <w:noProof/>
                <w:webHidden/>
              </w:rPr>
              <w:instrText xml:space="preserve"> PAGEREF _Toc163144762 \h </w:instrText>
            </w:r>
            <w:r w:rsidR="001A739D">
              <w:rPr>
                <w:noProof/>
                <w:webHidden/>
              </w:rPr>
            </w:r>
            <w:r w:rsidR="001A739D">
              <w:rPr>
                <w:noProof/>
                <w:webHidden/>
              </w:rPr>
              <w:fldChar w:fldCharType="separate"/>
            </w:r>
            <w:r w:rsidR="001A739D">
              <w:rPr>
                <w:noProof/>
                <w:webHidden/>
              </w:rPr>
              <w:t>16</w:t>
            </w:r>
            <w:r w:rsidR="001A739D">
              <w:rPr>
                <w:noProof/>
                <w:webHidden/>
              </w:rPr>
              <w:fldChar w:fldCharType="end"/>
            </w:r>
          </w:hyperlink>
        </w:p>
        <w:p w14:paraId="672149F4" w14:textId="6FEB0408" w:rsidR="001A739D" w:rsidRDefault="00000000">
          <w:pPr>
            <w:pStyle w:val="TOC2"/>
            <w:tabs>
              <w:tab w:val="right" w:leader="dot" w:pos="9962"/>
            </w:tabs>
            <w:rPr>
              <w:noProof/>
            </w:rPr>
          </w:pPr>
          <w:hyperlink w:anchor="_Toc163144763" w:history="1">
            <w:r w:rsidR="001A739D" w:rsidRPr="00CC32E9">
              <w:rPr>
                <w:rStyle w:val="Hyperlink"/>
                <w:rFonts w:ascii="Consolas" w:eastAsia="Times New Roman" w:hAnsi="Consolas" w:cs="Times New Roman"/>
                <w:b/>
                <w:bCs/>
                <w:noProof/>
                <w:kern w:val="0"/>
                <w14:ligatures w14:val="none"/>
              </w:rPr>
              <w:t>Các hàm để tính toán về PHTK T</w:t>
            </w:r>
            <w:r w:rsidR="001A739D">
              <w:rPr>
                <w:noProof/>
                <w:webHidden/>
              </w:rPr>
              <w:tab/>
            </w:r>
            <w:r w:rsidR="001A739D">
              <w:rPr>
                <w:noProof/>
                <w:webHidden/>
              </w:rPr>
              <w:fldChar w:fldCharType="begin"/>
            </w:r>
            <w:r w:rsidR="001A739D">
              <w:rPr>
                <w:noProof/>
                <w:webHidden/>
              </w:rPr>
              <w:instrText xml:space="preserve"> PAGEREF _Toc163144763 \h </w:instrText>
            </w:r>
            <w:r w:rsidR="001A739D">
              <w:rPr>
                <w:noProof/>
                <w:webHidden/>
              </w:rPr>
            </w:r>
            <w:r w:rsidR="001A739D">
              <w:rPr>
                <w:noProof/>
                <w:webHidden/>
              </w:rPr>
              <w:fldChar w:fldCharType="separate"/>
            </w:r>
            <w:r w:rsidR="001A739D">
              <w:rPr>
                <w:noProof/>
                <w:webHidden/>
              </w:rPr>
              <w:t>16</w:t>
            </w:r>
            <w:r w:rsidR="001A739D">
              <w:rPr>
                <w:noProof/>
                <w:webHidden/>
              </w:rPr>
              <w:fldChar w:fldCharType="end"/>
            </w:r>
          </w:hyperlink>
        </w:p>
        <w:p w14:paraId="031F0297" w14:textId="7DDC5D54" w:rsidR="001A739D" w:rsidRDefault="00000000">
          <w:pPr>
            <w:pStyle w:val="TOC1"/>
            <w:tabs>
              <w:tab w:val="left" w:pos="480"/>
              <w:tab w:val="right" w:leader="dot" w:pos="9962"/>
            </w:tabs>
            <w:rPr>
              <w:noProof/>
            </w:rPr>
          </w:pPr>
          <w:hyperlink w:anchor="_Toc163144764" w:history="1">
            <w:r w:rsidR="001A739D" w:rsidRPr="00CC32E9">
              <w:rPr>
                <w:rStyle w:val="Hyperlink"/>
                <w:rFonts w:ascii="Arial" w:hAnsi="Arial" w:cs="Arial"/>
                <w:b/>
                <w:bCs/>
                <w:noProof/>
              </w:rPr>
              <w:t>4.</w:t>
            </w:r>
            <w:r w:rsidR="001A739D">
              <w:rPr>
                <w:noProof/>
              </w:rPr>
              <w:tab/>
            </w:r>
            <w:r w:rsidR="001A739D" w:rsidRPr="00CC32E9">
              <w:rPr>
                <w:rStyle w:val="Hyperlink"/>
                <w:rFonts w:ascii="Arial" w:hAnsi="Arial" w:cs="Arial"/>
                <w:b/>
                <w:bCs/>
                <w:noProof/>
              </w:rPr>
              <w:t>Chương trình PHTK Pi</w:t>
            </w:r>
            <w:r w:rsidR="001A739D">
              <w:rPr>
                <w:noProof/>
                <w:webHidden/>
              </w:rPr>
              <w:tab/>
            </w:r>
            <w:r w:rsidR="001A739D">
              <w:rPr>
                <w:noProof/>
                <w:webHidden/>
              </w:rPr>
              <w:fldChar w:fldCharType="begin"/>
            </w:r>
            <w:r w:rsidR="001A739D">
              <w:rPr>
                <w:noProof/>
                <w:webHidden/>
              </w:rPr>
              <w:instrText xml:space="preserve"> PAGEREF _Toc163144764 \h </w:instrText>
            </w:r>
            <w:r w:rsidR="001A739D">
              <w:rPr>
                <w:noProof/>
                <w:webHidden/>
              </w:rPr>
            </w:r>
            <w:r w:rsidR="001A739D">
              <w:rPr>
                <w:noProof/>
                <w:webHidden/>
              </w:rPr>
              <w:fldChar w:fldCharType="separate"/>
            </w:r>
            <w:r w:rsidR="001A739D">
              <w:rPr>
                <w:noProof/>
                <w:webHidden/>
              </w:rPr>
              <w:t>18</w:t>
            </w:r>
            <w:r w:rsidR="001A739D">
              <w:rPr>
                <w:noProof/>
                <w:webHidden/>
              </w:rPr>
              <w:fldChar w:fldCharType="end"/>
            </w:r>
          </w:hyperlink>
        </w:p>
        <w:p w14:paraId="57B31260" w14:textId="06FC85DE" w:rsidR="001A739D" w:rsidRDefault="00000000">
          <w:pPr>
            <w:pStyle w:val="TOC2"/>
            <w:tabs>
              <w:tab w:val="right" w:leader="dot" w:pos="9962"/>
            </w:tabs>
            <w:rPr>
              <w:noProof/>
            </w:rPr>
          </w:pPr>
          <w:hyperlink w:anchor="_Toc163144765" w:history="1">
            <w:r w:rsidR="001A739D" w:rsidRPr="00CC32E9">
              <w:rPr>
                <w:rStyle w:val="Hyperlink"/>
                <w:rFonts w:ascii="Consolas" w:eastAsia="Times New Roman" w:hAnsi="Consolas" w:cs="Times New Roman"/>
                <w:b/>
                <w:bCs/>
                <w:noProof/>
                <w:kern w:val="0"/>
                <w14:ligatures w14:val="none"/>
              </w:rPr>
              <w:t>Các hàm để tính toán về PHTK Pi</w:t>
            </w:r>
            <w:r w:rsidR="001A739D">
              <w:rPr>
                <w:noProof/>
                <w:webHidden/>
              </w:rPr>
              <w:tab/>
            </w:r>
            <w:r w:rsidR="001A739D">
              <w:rPr>
                <w:noProof/>
                <w:webHidden/>
              </w:rPr>
              <w:fldChar w:fldCharType="begin"/>
            </w:r>
            <w:r w:rsidR="001A739D">
              <w:rPr>
                <w:noProof/>
                <w:webHidden/>
              </w:rPr>
              <w:instrText xml:space="preserve"> PAGEREF _Toc163144765 \h </w:instrText>
            </w:r>
            <w:r w:rsidR="001A739D">
              <w:rPr>
                <w:noProof/>
                <w:webHidden/>
              </w:rPr>
            </w:r>
            <w:r w:rsidR="001A739D">
              <w:rPr>
                <w:noProof/>
                <w:webHidden/>
              </w:rPr>
              <w:fldChar w:fldCharType="separate"/>
            </w:r>
            <w:r w:rsidR="001A739D">
              <w:rPr>
                <w:noProof/>
                <w:webHidden/>
              </w:rPr>
              <w:t>18</w:t>
            </w:r>
            <w:r w:rsidR="001A739D">
              <w:rPr>
                <w:noProof/>
                <w:webHidden/>
              </w:rPr>
              <w:fldChar w:fldCharType="end"/>
            </w:r>
          </w:hyperlink>
        </w:p>
        <w:p w14:paraId="0BD4DD93" w14:textId="1669CA3F" w:rsidR="001A739D" w:rsidRDefault="00000000">
          <w:pPr>
            <w:pStyle w:val="TOC1"/>
            <w:tabs>
              <w:tab w:val="left" w:pos="720"/>
              <w:tab w:val="right" w:leader="dot" w:pos="9962"/>
            </w:tabs>
            <w:rPr>
              <w:noProof/>
            </w:rPr>
          </w:pPr>
          <w:hyperlink w:anchor="_Toc163144766" w:history="1">
            <w:r w:rsidR="001A739D" w:rsidRPr="00CC32E9">
              <w:rPr>
                <w:rStyle w:val="Hyperlink"/>
                <w:rFonts w:ascii="Consolas" w:eastAsia="Times New Roman" w:hAnsi="Consolas" w:cs="Times New Roman"/>
                <w:b/>
                <w:bCs/>
                <w:noProof/>
                <w:kern w:val="0"/>
                <w14:ligatures w14:val="none"/>
              </w:rPr>
              <w:t>5.</w:t>
            </w:r>
            <w:r w:rsidR="001A739D">
              <w:rPr>
                <w:noProof/>
              </w:rPr>
              <w:tab/>
            </w:r>
            <w:r w:rsidR="001A739D" w:rsidRPr="00CC32E9">
              <w:rPr>
                <w:rStyle w:val="Hyperlink"/>
                <w:rFonts w:ascii="Consolas" w:eastAsia="Times New Roman" w:hAnsi="Consolas" w:cs="Times New Roman"/>
                <w:b/>
                <w:bCs/>
                <w:noProof/>
                <w:kern w:val="0"/>
                <w14:ligatures w14:val="none"/>
              </w:rPr>
              <w:t>Giao diện phần mềm</w:t>
            </w:r>
            <w:r w:rsidR="001A739D">
              <w:rPr>
                <w:noProof/>
                <w:webHidden/>
              </w:rPr>
              <w:tab/>
            </w:r>
            <w:r w:rsidR="001A739D">
              <w:rPr>
                <w:noProof/>
                <w:webHidden/>
              </w:rPr>
              <w:fldChar w:fldCharType="begin"/>
            </w:r>
            <w:r w:rsidR="001A739D">
              <w:rPr>
                <w:noProof/>
                <w:webHidden/>
              </w:rPr>
              <w:instrText xml:space="preserve"> PAGEREF _Toc163144766 \h </w:instrText>
            </w:r>
            <w:r w:rsidR="001A739D">
              <w:rPr>
                <w:noProof/>
                <w:webHidden/>
              </w:rPr>
            </w:r>
            <w:r w:rsidR="001A739D">
              <w:rPr>
                <w:noProof/>
                <w:webHidden/>
              </w:rPr>
              <w:fldChar w:fldCharType="separate"/>
            </w:r>
            <w:r w:rsidR="001A739D">
              <w:rPr>
                <w:noProof/>
                <w:webHidden/>
              </w:rPr>
              <w:t>19</w:t>
            </w:r>
            <w:r w:rsidR="001A739D">
              <w:rPr>
                <w:noProof/>
                <w:webHidden/>
              </w:rPr>
              <w:fldChar w:fldCharType="end"/>
            </w:r>
          </w:hyperlink>
        </w:p>
        <w:p w14:paraId="0044FBB7" w14:textId="2A9391FD" w:rsidR="001A739D" w:rsidRDefault="00000000">
          <w:pPr>
            <w:pStyle w:val="TOC1"/>
            <w:tabs>
              <w:tab w:val="left" w:pos="720"/>
              <w:tab w:val="right" w:leader="dot" w:pos="9962"/>
            </w:tabs>
            <w:rPr>
              <w:noProof/>
            </w:rPr>
          </w:pPr>
          <w:hyperlink w:anchor="_Toc163144767" w:history="1">
            <w:r w:rsidR="001A739D" w:rsidRPr="00CC32E9">
              <w:rPr>
                <w:rStyle w:val="Hyperlink"/>
                <w:rFonts w:ascii="Consolas" w:eastAsia="Times New Roman" w:hAnsi="Consolas" w:cs="Times New Roman"/>
                <w:b/>
                <w:bCs/>
                <w:noProof/>
                <w:kern w:val="0"/>
                <w14:ligatures w14:val="none"/>
              </w:rPr>
              <w:t>a)</w:t>
            </w:r>
            <w:r w:rsidR="001A739D">
              <w:rPr>
                <w:noProof/>
              </w:rPr>
              <w:tab/>
            </w:r>
            <w:r w:rsidR="001A739D" w:rsidRPr="00CC32E9">
              <w:rPr>
                <w:rStyle w:val="Hyperlink"/>
                <w:rFonts w:ascii="Consolas" w:eastAsia="Times New Roman" w:hAnsi="Consolas" w:cs="Times New Roman"/>
                <w:b/>
                <w:bCs/>
                <w:noProof/>
                <w:kern w:val="0"/>
                <w14:ligatures w14:val="none"/>
              </w:rPr>
              <w:t>PHTK L</w:t>
            </w:r>
            <w:r w:rsidR="001A739D">
              <w:rPr>
                <w:noProof/>
                <w:webHidden/>
              </w:rPr>
              <w:tab/>
            </w:r>
            <w:r w:rsidR="001A739D">
              <w:rPr>
                <w:noProof/>
                <w:webHidden/>
              </w:rPr>
              <w:fldChar w:fldCharType="begin"/>
            </w:r>
            <w:r w:rsidR="001A739D">
              <w:rPr>
                <w:noProof/>
                <w:webHidden/>
              </w:rPr>
              <w:instrText xml:space="preserve"> PAGEREF _Toc163144767 \h </w:instrText>
            </w:r>
            <w:r w:rsidR="001A739D">
              <w:rPr>
                <w:noProof/>
                <w:webHidden/>
              </w:rPr>
            </w:r>
            <w:r w:rsidR="001A739D">
              <w:rPr>
                <w:noProof/>
                <w:webHidden/>
              </w:rPr>
              <w:fldChar w:fldCharType="separate"/>
            </w:r>
            <w:r w:rsidR="001A739D">
              <w:rPr>
                <w:noProof/>
                <w:webHidden/>
              </w:rPr>
              <w:t>19</w:t>
            </w:r>
            <w:r w:rsidR="001A739D">
              <w:rPr>
                <w:noProof/>
                <w:webHidden/>
              </w:rPr>
              <w:fldChar w:fldCharType="end"/>
            </w:r>
          </w:hyperlink>
        </w:p>
        <w:p w14:paraId="71794E81" w14:textId="4A3C081D" w:rsidR="001A739D" w:rsidRDefault="00000000">
          <w:pPr>
            <w:pStyle w:val="TOC1"/>
            <w:tabs>
              <w:tab w:val="left" w:pos="720"/>
              <w:tab w:val="right" w:leader="dot" w:pos="9962"/>
            </w:tabs>
            <w:rPr>
              <w:noProof/>
            </w:rPr>
          </w:pPr>
          <w:hyperlink w:anchor="_Toc163144768" w:history="1">
            <w:r w:rsidR="001A739D" w:rsidRPr="00CC32E9">
              <w:rPr>
                <w:rStyle w:val="Hyperlink"/>
                <w:rFonts w:ascii="Consolas" w:eastAsia="Times New Roman" w:hAnsi="Consolas" w:cs="Times New Roman"/>
                <w:b/>
                <w:bCs/>
                <w:noProof/>
                <w:kern w:val="0"/>
                <w14:ligatures w14:val="none"/>
              </w:rPr>
              <w:t>b)</w:t>
            </w:r>
            <w:r w:rsidR="001A739D">
              <w:rPr>
                <w:noProof/>
              </w:rPr>
              <w:tab/>
            </w:r>
            <w:r w:rsidR="001A739D" w:rsidRPr="00CC32E9">
              <w:rPr>
                <w:rStyle w:val="Hyperlink"/>
                <w:rFonts w:ascii="Consolas" w:eastAsia="Times New Roman" w:hAnsi="Consolas" w:cs="Times New Roman"/>
                <w:b/>
                <w:bCs/>
                <w:noProof/>
                <w:kern w:val="0"/>
                <w14:ligatures w14:val="none"/>
              </w:rPr>
              <w:t>PHTK T</w:t>
            </w:r>
            <w:r w:rsidR="001A739D">
              <w:rPr>
                <w:noProof/>
                <w:webHidden/>
              </w:rPr>
              <w:tab/>
            </w:r>
            <w:r w:rsidR="001A739D">
              <w:rPr>
                <w:noProof/>
                <w:webHidden/>
              </w:rPr>
              <w:fldChar w:fldCharType="begin"/>
            </w:r>
            <w:r w:rsidR="001A739D">
              <w:rPr>
                <w:noProof/>
                <w:webHidden/>
              </w:rPr>
              <w:instrText xml:space="preserve"> PAGEREF _Toc163144768 \h </w:instrText>
            </w:r>
            <w:r w:rsidR="001A739D">
              <w:rPr>
                <w:noProof/>
                <w:webHidden/>
              </w:rPr>
            </w:r>
            <w:r w:rsidR="001A739D">
              <w:rPr>
                <w:noProof/>
                <w:webHidden/>
              </w:rPr>
              <w:fldChar w:fldCharType="separate"/>
            </w:r>
            <w:r w:rsidR="001A739D">
              <w:rPr>
                <w:noProof/>
                <w:webHidden/>
              </w:rPr>
              <w:t>20</w:t>
            </w:r>
            <w:r w:rsidR="001A739D">
              <w:rPr>
                <w:noProof/>
                <w:webHidden/>
              </w:rPr>
              <w:fldChar w:fldCharType="end"/>
            </w:r>
          </w:hyperlink>
        </w:p>
        <w:p w14:paraId="55C59F74" w14:textId="0C3E1337" w:rsidR="001A739D" w:rsidRDefault="00000000">
          <w:pPr>
            <w:pStyle w:val="TOC1"/>
            <w:tabs>
              <w:tab w:val="left" w:pos="720"/>
              <w:tab w:val="right" w:leader="dot" w:pos="9962"/>
            </w:tabs>
            <w:rPr>
              <w:noProof/>
            </w:rPr>
          </w:pPr>
          <w:hyperlink w:anchor="_Toc163144769" w:history="1">
            <w:r w:rsidR="001A739D" w:rsidRPr="00CC32E9">
              <w:rPr>
                <w:rStyle w:val="Hyperlink"/>
                <w:rFonts w:ascii="Consolas" w:eastAsia="Times New Roman" w:hAnsi="Consolas" w:cs="Times New Roman"/>
                <w:b/>
                <w:bCs/>
                <w:noProof/>
                <w:kern w:val="0"/>
                <w14:ligatures w14:val="none"/>
              </w:rPr>
              <w:t>c)</w:t>
            </w:r>
            <w:r w:rsidR="001A739D">
              <w:rPr>
                <w:noProof/>
              </w:rPr>
              <w:tab/>
            </w:r>
            <w:r w:rsidR="001A739D" w:rsidRPr="00CC32E9">
              <w:rPr>
                <w:rStyle w:val="Hyperlink"/>
                <w:rFonts w:ascii="Consolas" w:eastAsia="Times New Roman" w:hAnsi="Consolas" w:cs="Times New Roman"/>
                <w:b/>
                <w:bCs/>
                <w:noProof/>
                <w:kern w:val="0"/>
                <w14:ligatures w14:val="none"/>
              </w:rPr>
              <w:t>PHTK Pi</w:t>
            </w:r>
            <w:r w:rsidR="001A739D">
              <w:rPr>
                <w:noProof/>
                <w:webHidden/>
              </w:rPr>
              <w:tab/>
            </w:r>
            <w:r w:rsidR="001A739D">
              <w:rPr>
                <w:noProof/>
                <w:webHidden/>
              </w:rPr>
              <w:fldChar w:fldCharType="begin"/>
            </w:r>
            <w:r w:rsidR="001A739D">
              <w:rPr>
                <w:noProof/>
                <w:webHidden/>
              </w:rPr>
              <w:instrText xml:space="preserve"> PAGEREF _Toc163144769 \h </w:instrText>
            </w:r>
            <w:r w:rsidR="001A739D">
              <w:rPr>
                <w:noProof/>
                <w:webHidden/>
              </w:rPr>
            </w:r>
            <w:r w:rsidR="001A739D">
              <w:rPr>
                <w:noProof/>
                <w:webHidden/>
              </w:rPr>
              <w:fldChar w:fldCharType="separate"/>
            </w:r>
            <w:r w:rsidR="001A739D">
              <w:rPr>
                <w:noProof/>
                <w:webHidden/>
              </w:rPr>
              <w:t>20</w:t>
            </w:r>
            <w:r w:rsidR="001A739D">
              <w:rPr>
                <w:noProof/>
                <w:webHidden/>
              </w:rPr>
              <w:fldChar w:fldCharType="end"/>
            </w:r>
          </w:hyperlink>
        </w:p>
        <w:p w14:paraId="1982FF48" w14:textId="17C1AB75" w:rsidR="001A739D" w:rsidRDefault="00000000" w:rsidP="001A739D">
          <w:pPr>
            <w:pStyle w:val="TOC2"/>
            <w:tabs>
              <w:tab w:val="left" w:pos="960"/>
              <w:tab w:val="right" w:leader="dot" w:pos="9962"/>
            </w:tabs>
            <w:ind w:left="0"/>
            <w:rPr>
              <w:noProof/>
            </w:rPr>
          </w:pPr>
          <w:hyperlink w:anchor="_Toc163144770" w:history="1">
            <w:r w:rsidR="001A739D" w:rsidRPr="00CC32E9">
              <w:rPr>
                <w:rStyle w:val="Hyperlink"/>
                <w:rFonts w:ascii="Consolas" w:eastAsia="Times New Roman" w:hAnsi="Consolas" w:cs="Times New Roman"/>
                <w:b/>
                <w:bCs/>
                <w:noProof/>
                <w:kern w:val="0"/>
                <w14:ligatures w14:val="none"/>
              </w:rPr>
              <w:t>d)</w:t>
            </w:r>
            <w:r w:rsidR="001A739D">
              <w:rPr>
                <w:noProof/>
              </w:rPr>
              <w:t xml:space="preserve">        </w:t>
            </w:r>
            <w:r w:rsidR="00EB7195">
              <w:rPr>
                <w:noProof/>
              </w:rPr>
              <w:t xml:space="preserve"> </w:t>
            </w:r>
            <w:r w:rsidR="001A739D">
              <w:rPr>
                <w:noProof/>
              </w:rPr>
              <w:t xml:space="preserve"> </w:t>
            </w:r>
            <w:r w:rsidR="001A739D" w:rsidRPr="00CC32E9">
              <w:rPr>
                <w:rStyle w:val="Hyperlink"/>
                <w:rFonts w:ascii="Consolas" w:eastAsia="Times New Roman" w:hAnsi="Consolas" w:cs="Times New Roman"/>
                <w:b/>
                <w:bCs/>
                <w:noProof/>
                <w:kern w:val="0"/>
                <w14:ligatures w14:val="none"/>
              </w:rPr>
              <w:t>Github</w:t>
            </w:r>
            <w:r w:rsidR="001A739D">
              <w:rPr>
                <w:noProof/>
                <w:webHidden/>
              </w:rPr>
              <w:tab/>
            </w:r>
            <w:r w:rsidR="001A739D">
              <w:rPr>
                <w:noProof/>
                <w:webHidden/>
              </w:rPr>
              <w:fldChar w:fldCharType="begin"/>
            </w:r>
            <w:r w:rsidR="001A739D">
              <w:rPr>
                <w:noProof/>
                <w:webHidden/>
              </w:rPr>
              <w:instrText xml:space="preserve"> PAGEREF _Toc163144770 \h </w:instrText>
            </w:r>
            <w:r w:rsidR="001A739D">
              <w:rPr>
                <w:noProof/>
                <w:webHidden/>
              </w:rPr>
            </w:r>
            <w:r w:rsidR="001A739D">
              <w:rPr>
                <w:noProof/>
                <w:webHidden/>
              </w:rPr>
              <w:fldChar w:fldCharType="separate"/>
            </w:r>
            <w:r w:rsidR="001A739D">
              <w:rPr>
                <w:noProof/>
                <w:webHidden/>
              </w:rPr>
              <w:t>20</w:t>
            </w:r>
            <w:r w:rsidR="001A739D">
              <w:rPr>
                <w:noProof/>
                <w:webHidden/>
              </w:rPr>
              <w:fldChar w:fldCharType="end"/>
            </w:r>
          </w:hyperlink>
        </w:p>
        <w:p w14:paraId="64BD21AD" w14:textId="51883456" w:rsidR="00BF623E" w:rsidRDefault="00BF623E">
          <w:r>
            <w:rPr>
              <w:b/>
              <w:bCs/>
              <w:noProof/>
            </w:rPr>
            <w:fldChar w:fldCharType="end"/>
          </w:r>
        </w:p>
      </w:sdtContent>
    </w:sdt>
    <w:p w14:paraId="1B574B4C" w14:textId="46349E52" w:rsidR="00BF623E" w:rsidRDefault="00BF623E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43F2F2D5" w14:textId="0DD78A0B" w:rsidR="00E34FD2" w:rsidRDefault="00E34FD2" w:rsidP="00E34FD2">
      <w:pPr>
        <w:pStyle w:val="ListParagraph"/>
        <w:jc w:val="center"/>
        <w:outlineLvl w:val="0"/>
        <w:rPr>
          <w:rFonts w:ascii="Arial" w:hAnsi="Arial" w:cs="Arial"/>
          <w:b/>
          <w:bCs/>
          <w:sz w:val="32"/>
          <w:szCs w:val="32"/>
        </w:rPr>
      </w:pPr>
      <w:bookmarkStart w:id="0" w:name="_Toc163144746"/>
      <w:r w:rsidRPr="00E34FD2">
        <w:rPr>
          <w:rFonts w:ascii="Arial" w:hAnsi="Arial" w:cs="Arial"/>
          <w:b/>
          <w:bCs/>
          <w:sz w:val="32"/>
          <w:szCs w:val="32"/>
        </w:rPr>
        <w:lastRenderedPageBreak/>
        <w:t>PHẦN 1: CƠ SỞ LÝ THUYẾT</w:t>
      </w:r>
      <w:bookmarkEnd w:id="0"/>
    </w:p>
    <w:p w14:paraId="11F15F12" w14:textId="77777777" w:rsidR="00E34FD2" w:rsidRPr="00E34FD2" w:rsidRDefault="00E34FD2" w:rsidP="00E34FD2">
      <w:pPr>
        <w:pStyle w:val="ListParagraph"/>
        <w:jc w:val="center"/>
        <w:outlineLvl w:val="0"/>
        <w:rPr>
          <w:rFonts w:ascii="Arial" w:hAnsi="Arial" w:cs="Arial"/>
          <w:b/>
          <w:bCs/>
          <w:sz w:val="32"/>
          <w:szCs w:val="32"/>
        </w:rPr>
      </w:pPr>
    </w:p>
    <w:p w14:paraId="08EE8A09" w14:textId="023EF2BD" w:rsidR="00E34FD2" w:rsidRPr="00E34FD2" w:rsidRDefault="008E636C" w:rsidP="00E34FD2">
      <w:pPr>
        <w:pStyle w:val="ListParagraph"/>
        <w:numPr>
          <w:ilvl w:val="0"/>
          <w:numId w:val="1"/>
        </w:numPr>
        <w:outlineLvl w:val="0"/>
        <w:rPr>
          <w:rFonts w:ascii="Arial" w:hAnsi="Arial" w:cs="Arial"/>
          <w:b/>
          <w:bCs/>
        </w:rPr>
      </w:pPr>
      <w:bookmarkStart w:id="1" w:name="_Toc163144747"/>
      <w:r w:rsidRPr="008E636C">
        <w:rPr>
          <w:rFonts w:ascii="Arial" w:hAnsi="Arial" w:cs="Arial"/>
          <w:b/>
          <w:bCs/>
        </w:rPr>
        <w:t>MẠCH PHỐI HỢP TRỞ KHÁNG L</w:t>
      </w:r>
      <w:bookmarkEnd w:id="1"/>
    </w:p>
    <w:p w14:paraId="4680FC24" w14:textId="77777777" w:rsidR="008E636C" w:rsidRDefault="008E636C" w:rsidP="008E636C">
      <w:pPr>
        <w:pStyle w:val="ListParagraph"/>
        <w:rPr>
          <w:rFonts w:ascii="Arial" w:hAnsi="Arial" w:cs="Arial"/>
        </w:rPr>
      </w:pPr>
    </w:p>
    <w:p w14:paraId="50698A2F" w14:textId="067710B3" w:rsidR="008E636C" w:rsidRDefault="008E636C" w:rsidP="002A1AD7">
      <w:pPr>
        <w:pStyle w:val="ListParagraph"/>
        <w:outlineLvl w:val="1"/>
        <w:rPr>
          <w:rFonts w:ascii="Arial" w:hAnsi="Arial" w:cs="Arial"/>
        </w:rPr>
      </w:pPr>
      <w:bookmarkStart w:id="2" w:name="_Toc163144748"/>
      <w:r>
        <w:rPr>
          <w:rFonts w:ascii="Arial" w:hAnsi="Arial" w:cs="Arial"/>
        </w:rPr>
        <w:t xml:space="preserve">1.1 </w:t>
      </w:r>
      <w:r w:rsidRPr="008E636C">
        <w:rPr>
          <w:rFonts w:ascii="Arial" w:hAnsi="Arial" w:cs="Arial"/>
        </w:rPr>
        <w:t>LOWPASS Hi-Low MATCHING NETWORK</w:t>
      </w:r>
      <w:bookmarkEnd w:id="2"/>
    </w:p>
    <w:p w14:paraId="7258EE9A" w14:textId="0975E10F" w:rsidR="00917CEA" w:rsidRPr="002A1AD7" w:rsidRDefault="008E636C" w:rsidP="002A1AD7">
      <w:pPr>
        <w:pStyle w:val="ListParagraph"/>
        <w:rPr>
          <w:rFonts w:ascii="Arial" w:hAnsi="Arial" w:cs="Arial"/>
        </w:rPr>
      </w:pPr>
      <w:r w:rsidRPr="008E636C">
        <w:rPr>
          <w:rFonts w:ascii="Arial" w:hAnsi="Arial" w:cs="Arial"/>
          <w:noProof/>
        </w:rPr>
        <w:drawing>
          <wp:inline distT="0" distB="0" distL="0" distR="0" wp14:anchorId="3B8681C3" wp14:editId="18025791">
            <wp:extent cx="2333768" cy="1091413"/>
            <wp:effectExtent l="0" t="0" r="0" b="0"/>
            <wp:docPr id="975715463" name="Picture 1" descr="A diagram of a circui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5715463" name="Picture 1" descr="A diagram of a circuit&#10;&#10;Description automatically generated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355824" cy="1101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A1AD7" w:rsidRPr="00917CEA">
        <w:rPr>
          <w:rFonts w:ascii="Arial" w:hAnsi="Arial" w:cs="Arial"/>
          <w:position w:val="-164"/>
        </w:rPr>
        <w:object w:dxaOrig="3019" w:dyaOrig="3140" w14:anchorId="0D6A4C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95pt;height:157pt" o:ole="">
            <v:imagedata r:id="rId10" o:title=""/>
          </v:shape>
          <o:OLEObject Type="Embed" ProgID="Equation.DSMT4" ShapeID="_x0000_i1025" DrawAspect="Content" ObjectID="_1773757761" r:id="rId11"/>
        </w:object>
      </w:r>
    </w:p>
    <w:p w14:paraId="6EF0458B" w14:textId="77777777" w:rsidR="00917CEA" w:rsidRDefault="00917CEA" w:rsidP="008E636C">
      <w:pPr>
        <w:pStyle w:val="ListParagraph"/>
        <w:rPr>
          <w:rFonts w:ascii="Arial" w:hAnsi="Arial" w:cs="Arial"/>
        </w:rPr>
      </w:pPr>
    </w:p>
    <w:p w14:paraId="3095C76E" w14:textId="5D1AE9B8" w:rsidR="008E636C" w:rsidRDefault="008E636C" w:rsidP="002A1AD7">
      <w:pPr>
        <w:pStyle w:val="ListParagraph"/>
        <w:outlineLvl w:val="1"/>
        <w:rPr>
          <w:rFonts w:ascii="Arial" w:hAnsi="Arial" w:cs="Arial"/>
        </w:rPr>
      </w:pPr>
      <w:bookmarkStart w:id="3" w:name="_Toc163144749"/>
      <w:r>
        <w:rPr>
          <w:rFonts w:ascii="Arial" w:hAnsi="Arial" w:cs="Arial"/>
        </w:rPr>
        <w:t xml:space="preserve">1.2 </w:t>
      </w:r>
      <w:r w:rsidRPr="008E636C">
        <w:rPr>
          <w:rFonts w:ascii="Arial" w:hAnsi="Arial" w:cs="Arial"/>
        </w:rPr>
        <w:t xml:space="preserve"> HIGHPASS Hi-Low MATCHING NETWORK</w:t>
      </w:r>
      <w:bookmarkEnd w:id="3"/>
    </w:p>
    <w:p w14:paraId="6E2243FE" w14:textId="3EF54645" w:rsidR="008E636C" w:rsidRPr="002A1AD7" w:rsidRDefault="008E636C" w:rsidP="00E34FD2">
      <w:pPr>
        <w:pStyle w:val="ListParagraph"/>
        <w:rPr>
          <w:rFonts w:ascii="Arial" w:hAnsi="Arial" w:cs="Arial"/>
        </w:rPr>
      </w:pPr>
      <w:r w:rsidRPr="008E636C">
        <w:rPr>
          <w:rFonts w:ascii="Arial" w:hAnsi="Arial" w:cs="Arial"/>
          <w:noProof/>
        </w:rPr>
        <w:drawing>
          <wp:inline distT="0" distB="0" distL="0" distR="0" wp14:anchorId="7A7F2F95" wp14:editId="043D1D3F">
            <wp:extent cx="2552132" cy="1109622"/>
            <wp:effectExtent l="0" t="0" r="635" b="0"/>
            <wp:docPr id="1490899344" name="Picture 1" descr="A diagram of a circui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0899344" name="Picture 1" descr="A diagram of a circuit&#10;&#10;Description automatically generated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563444" cy="1114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34FD2" w:rsidRPr="00917CEA">
        <w:rPr>
          <w:rFonts w:ascii="Arial" w:hAnsi="Arial" w:cs="Arial"/>
          <w:position w:val="-124"/>
        </w:rPr>
        <w:object w:dxaOrig="3019" w:dyaOrig="2740" w14:anchorId="0493DBB4">
          <v:shape id="_x0000_i1026" type="#_x0000_t75" style="width:131.5pt;height:119.35pt" o:ole="">
            <v:imagedata r:id="rId13" o:title=""/>
          </v:shape>
          <o:OLEObject Type="Embed" ProgID="Equation.DSMT4" ShapeID="_x0000_i1026" DrawAspect="Content" ObjectID="_1773757762" r:id="rId14"/>
        </w:object>
      </w:r>
    </w:p>
    <w:p w14:paraId="4F7B46E5" w14:textId="77777777" w:rsidR="008E636C" w:rsidRDefault="008E636C" w:rsidP="008E636C">
      <w:pPr>
        <w:pStyle w:val="ListParagraph"/>
        <w:rPr>
          <w:rFonts w:ascii="Arial" w:hAnsi="Arial" w:cs="Arial"/>
        </w:rPr>
      </w:pPr>
    </w:p>
    <w:p w14:paraId="1062B884" w14:textId="77777777" w:rsidR="00E34FD2" w:rsidRDefault="008E636C" w:rsidP="00E34FD2">
      <w:pPr>
        <w:pStyle w:val="ListParagraph"/>
        <w:outlineLvl w:val="1"/>
        <w:rPr>
          <w:rFonts w:ascii="Arial" w:hAnsi="Arial" w:cs="Arial"/>
        </w:rPr>
      </w:pPr>
      <w:bookmarkStart w:id="4" w:name="_Toc163144750"/>
      <w:r>
        <w:rPr>
          <w:rFonts w:ascii="Arial" w:hAnsi="Arial" w:cs="Arial"/>
        </w:rPr>
        <w:t xml:space="preserve">1.3. </w:t>
      </w:r>
      <w:r w:rsidRPr="008E636C">
        <w:rPr>
          <w:rFonts w:ascii="Arial" w:hAnsi="Arial" w:cs="Arial"/>
        </w:rPr>
        <w:t>LOWPASS Low-Hi MATCHING NETWORK</w:t>
      </w:r>
      <w:bookmarkEnd w:id="4"/>
    </w:p>
    <w:p w14:paraId="3159623D" w14:textId="3CB89617" w:rsidR="008E636C" w:rsidRDefault="00E34FD2" w:rsidP="00E34FD2">
      <w:pPr>
        <w:pStyle w:val="ListParagraph"/>
        <w:rPr>
          <w:rFonts w:ascii="Arial" w:hAnsi="Arial" w:cs="Arial"/>
        </w:rPr>
      </w:pPr>
      <w:r w:rsidRPr="008E636C">
        <w:rPr>
          <w:noProof/>
        </w:rPr>
        <w:drawing>
          <wp:inline distT="0" distB="0" distL="0" distR="0" wp14:anchorId="4DDE8A82" wp14:editId="6D747D95">
            <wp:extent cx="2947917" cy="1054161"/>
            <wp:effectExtent l="0" t="0" r="5080" b="0"/>
            <wp:docPr id="891267257" name="Picture 1" descr="A diagram of a circui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1267257" name="Picture 1" descr="A diagram of a circuit&#10;&#10;Description automatically generated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993249" cy="1070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17CEA">
        <w:rPr>
          <w:position w:val="-168"/>
        </w:rPr>
        <w:object w:dxaOrig="2760" w:dyaOrig="3580" w14:anchorId="7C0E1AB2">
          <v:shape id="_x0000_i1027" type="#_x0000_t75" style="width:104.45pt;height:136.6pt" o:ole="">
            <v:imagedata r:id="rId16" o:title=""/>
          </v:shape>
          <o:OLEObject Type="Embed" ProgID="Equation.DSMT4" ShapeID="_x0000_i1027" DrawAspect="Content" ObjectID="_1773757763" r:id="rId17"/>
        </w:object>
      </w:r>
    </w:p>
    <w:p w14:paraId="2B8B1434" w14:textId="292498FE" w:rsidR="008E636C" w:rsidRPr="002A1AD7" w:rsidRDefault="008E636C" w:rsidP="002A1AD7">
      <w:pPr>
        <w:rPr>
          <w:rFonts w:ascii="Arial" w:hAnsi="Arial" w:cs="Arial"/>
        </w:rPr>
      </w:pPr>
    </w:p>
    <w:p w14:paraId="5280D334" w14:textId="21E19675" w:rsidR="00917CEA" w:rsidRDefault="00DE22E0" w:rsidP="008E636C">
      <w:pPr>
        <w:pStyle w:val="ListParagraph"/>
        <w:rPr>
          <w:rFonts w:ascii="Arial" w:hAnsi="Arial" w:cs="Arial"/>
        </w:rPr>
      </w:pPr>
      <w:r w:rsidRPr="00917CEA">
        <w:rPr>
          <w:rFonts w:ascii="Arial" w:hAnsi="Arial" w:cs="Arial"/>
          <w:position w:val="-4"/>
        </w:rPr>
        <w:object w:dxaOrig="220" w:dyaOrig="340" w14:anchorId="2918F4BC">
          <v:shape id="_x0000_i1028" type="#_x0000_t75" style="width:11pt;height:17pt" o:ole="">
            <v:imagedata r:id="rId18" o:title=""/>
          </v:shape>
          <o:OLEObject Type="Embed" ProgID="Equation.DSMT4" ShapeID="_x0000_i1028" DrawAspect="Content" ObjectID="_1773757764" r:id="rId19"/>
        </w:object>
      </w:r>
    </w:p>
    <w:p w14:paraId="4FAF98F3" w14:textId="7425ACD3" w:rsidR="008E636C" w:rsidRDefault="008E636C" w:rsidP="002A1AD7">
      <w:pPr>
        <w:pStyle w:val="ListParagraph"/>
        <w:outlineLvl w:val="1"/>
        <w:rPr>
          <w:rFonts w:ascii="Arial" w:hAnsi="Arial" w:cs="Arial"/>
        </w:rPr>
      </w:pPr>
      <w:bookmarkStart w:id="5" w:name="_Toc163144751"/>
      <w:r>
        <w:rPr>
          <w:rFonts w:ascii="Arial" w:hAnsi="Arial" w:cs="Arial"/>
        </w:rPr>
        <w:t xml:space="preserve">1.4 </w:t>
      </w:r>
      <w:r w:rsidRPr="008E636C">
        <w:rPr>
          <w:rFonts w:ascii="Arial" w:hAnsi="Arial" w:cs="Arial"/>
        </w:rPr>
        <w:t>HIGHPASS Low-Hi MATCHING NETWORK</w:t>
      </w:r>
      <w:bookmarkEnd w:id="5"/>
    </w:p>
    <w:p w14:paraId="6B6FCE82" w14:textId="03F5B5CD" w:rsidR="008E636C" w:rsidRDefault="008E636C" w:rsidP="008E636C">
      <w:pPr>
        <w:pStyle w:val="ListParagraph"/>
        <w:rPr>
          <w:rFonts w:ascii="Arial" w:hAnsi="Arial" w:cs="Arial"/>
        </w:rPr>
      </w:pPr>
      <w:r w:rsidRPr="008E636C">
        <w:rPr>
          <w:rFonts w:ascii="Arial" w:hAnsi="Arial" w:cs="Arial"/>
          <w:noProof/>
        </w:rPr>
        <w:drawing>
          <wp:inline distT="0" distB="0" distL="0" distR="0" wp14:anchorId="09A7F62D" wp14:editId="166E92C7">
            <wp:extent cx="2785947" cy="1364776"/>
            <wp:effectExtent l="0" t="0" r="0" b="6985"/>
            <wp:docPr id="716399997" name="Picture 1" descr="A diagram of a circui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399997" name="Picture 1" descr="A diagram of a circuit&#10;&#10;Description automatically generated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789610" cy="1366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A1AD7" w:rsidRPr="00917CEA">
        <w:rPr>
          <w:rFonts w:ascii="Arial" w:hAnsi="Arial" w:cs="Arial"/>
          <w:position w:val="-156"/>
        </w:rPr>
        <w:object w:dxaOrig="2760" w:dyaOrig="3460" w14:anchorId="59D2B850">
          <v:shape id="_x0000_i1029" type="#_x0000_t75" style="width:138pt;height:173pt" o:ole="">
            <v:imagedata r:id="rId21" o:title=""/>
          </v:shape>
          <o:OLEObject Type="Embed" ProgID="Equation.DSMT4" ShapeID="_x0000_i1029" DrawAspect="Content" ObjectID="_1773757765" r:id="rId22"/>
        </w:object>
      </w:r>
    </w:p>
    <w:p w14:paraId="4CAF3B64" w14:textId="77777777" w:rsidR="00917CEA" w:rsidRDefault="00917CEA" w:rsidP="008E636C">
      <w:pPr>
        <w:pStyle w:val="ListParagraph"/>
        <w:rPr>
          <w:rFonts w:ascii="Arial" w:hAnsi="Arial" w:cs="Arial"/>
        </w:rPr>
      </w:pPr>
    </w:p>
    <w:p w14:paraId="32570EEB" w14:textId="43B38A70" w:rsidR="00917CEA" w:rsidRPr="008E636C" w:rsidRDefault="00917CEA" w:rsidP="008E636C">
      <w:pPr>
        <w:pStyle w:val="ListParagraph"/>
        <w:rPr>
          <w:rFonts w:ascii="Arial" w:hAnsi="Arial" w:cs="Arial"/>
        </w:rPr>
      </w:pPr>
    </w:p>
    <w:p w14:paraId="1C7BCD82" w14:textId="77777777" w:rsidR="00294698" w:rsidRDefault="00294698">
      <w:pPr>
        <w:rPr>
          <w:rFonts w:ascii="Arial" w:hAnsi="Arial" w:cs="Arial"/>
        </w:rPr>
      </w:pPr>
    </w:p>
    <w:p w14:paraId="5E4FF0D1" w14:textId="6EF2817D" w:rsidR="00613B43" w:rsidRDefault="009F1726" w:rsidP="00BF623E">
      <w:pPr>
        <w:pStyle w:val="ListParagraph"/>
        <w:numPr>
          <w:ilvl w:val="0"/>
          <w:numId w:val="1"/>
        </w:numPr>
        <w:outlineLvl w:val="0"/>
        <w:rPr>
          <w:rFonts w:ascii="Arial" w:hAnsi="Arial" w:cs="Arial"/>
          <w:b/>
          <w:bCs/>
        </w:rPr>
      </w:pPr>
      <w:bookmarkStart w:id="6" w:name="_Toc163144752"/>
      <w:r w:rsidRPr="00BF623E">
        <w:rPr>
          <w:rFonts w:ascii="Arial" w:hAnsi="Arial" w:cs="Arial"/>
          <w:b/>
          <w:bCs/>
        </w:rPr>
        <w:t>MẠCH PHỐI HỢP TRỞ KHÁNG PI</w:t>
      </w:r>
      <w:bookmarkEnd w:id="6"/>
    </w:p>
    <w:p w14:paraId="36C11CAF" w14:textId="2953CF08" w:rsidR="00495D2C" w:rsidRDefault="00495D2C" w:rsidP="00495D2C">
      <w:pPr>
        <w:pStyle w:val="ListParagraph"/>
        <w:outlineLvl w:val="0"/>
        <w:rPr>
          <w:noProof/>
        </w:rPr>
      </w:pPr>
    </w:p>
    <w:p w14:paraId="2DE5A0BF" w14:textId="17E31F8B" w:rsidR="00495D2C" w:rsidRPr="00495D2C" w:rsidRDefault="00495D2C" w:rsidP="002A1AD7">
      <w:pPr>
        <w:pStyle w:val="ListParagraph"/>
        <w:rPr>
          <w:b/>
          <w:bCs/>
          <w:noProof/>
          <w:sz w:val="28"/>
          <w:szCs w:val="28"/>
        </w:rPr>
      </w:pPr>
      <w:r w:rsidRPr="00495D2C">
        <w:rPr>
          <w:b/>
          <w:bCs/>
          <w:noProof/>
          <w:sz w:val="28"/>
          <w:szCs w:val="28"/>
        </w:rPr>
        <w:t>CÁC LOẠI MẠCH:</w:t>
      </w:r>
    </w:p>
    <w:p w14:paraId="013BBD26" w14:textId="0A6123A7" w:rsidR="00495D2C" w:rsidRDefault="00495D2C" w:rsidP="002A1AD7">
      <w:pPr>
        <w:pStyle w:val="ListParagraph"/>
        <w:rPr>
          <w:noProof/>
        </w:rPr>
      </w:pPr>
      <w:r w:rsidRPr="00495D2C">
        <w:rPr>
          <w:noProof/>
        </w:rPr>
        <w:drawing>
          <wp:inline distT="0" distB="0" distL="0" distR="0" wp14:anchorId="4BA16D19" wp14:editId="0AE3311A">
            <wp:extent cx="6000750" cy="1905000"/>
            <wp:effectExtent l="0" t="0" r="0" b="0"/>
            <wp:docPr id="2125936767" name="Picture 1" descr="A diagram of a computer network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5936767" name="Picture 1" descr="A diagram of a computer network&#10;&#10;Description automatically generated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6000750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F47C1B" w14:textId="4C81BB65" w:rsidR="003D5ACB" w:rsidRDefault="003D5ACB" w:rsidP="002A1AD7">
      <w:pPr>
        <w:pStyle w:val="ListParagraph"/>
        <w:jc w:val="center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  <w:noProof/>
        </w:rPr>
        <w:lastRenderedPageBreak/>
        <w:drawing>
          <wp:inline distT="0" distB="0" distL="0" distR="0" wp14:anchorId="42E3C0FD" wp14:editId="3927BFE1">
            <wp:extent cx="2924498" cy="1746914"/>
            <wp:effectExtent l="0" t="0" r="9525" b="5715"/>
            <wp:docPr id="204635961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8939" cy="176151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8DA5C5D" w14:textId="77777777" w:rsidR="00495D2C" w:rsidRDefault="00495D2C" w:rsidP="003D5ACB">
      <w:pPr>
        <w:pStyle w:val="ListParagraph"/>
        <w:jc w:val="center"/>
        <w:rPr>
          <w:rFonts w:ascii="Arial" w:hAnsi="Arial" w:cs="Arial"/>
          <w:b/>
          <w:bCs/>
        </w:rPr>
      </w:pPr>
    </w:p>
    <w:p w14:paraId="1B2FC45C" w14:textId="0ECE9DCE" w:rsidR="003D5ACB" w:rsidRDefault="003D5ACB" w:rsidP="003D5ACB">
      <w:pPr>
        <w:pStyle w:val="ListParagraph"/>
        <w:jc w:val="center"/>
        <w:rPr>
          <w:rFonts w:ascii="Arial" w:hAnsi="Arial" w:cs="Arial"/>
          <w:i/>
          <w:iCs/>
        </w:rPr>
      </w:pPr>
      <w:r w:rsidRPr="003D5ACB">
        <w:rPr>
          <w:rFonts w:ascii="Arial" w:hAnsi="Arial" w:cs="Arial"/>
          <w:i/>
          <w:iCs/>
        </w:rPr>
        <w:t xml:space="preserve">(sơ đồ </w:t>
      </w:r>
      <w:r>
        <w:rPr>
          <w:rFonts w:ascii="Arial" w:hAnsi="Arial" w:cs="Arial"/>
          <w:i/>
          <w:iCs/>
        </w:rPr>
        <w:t>PI</w:t>
      </w:r>
      <w:r w:rsidRPr="003D5ACB">
        <w:rPr>
          <w:rFonts w:ascii="Arial" w:hAnsi="Arial" w:cs="Arial"/>
          <w:i/>
          <w:iCs/>
        </w:rPr>
        <w:t xml:space="preserve"> matching network)</w:t>
      </w:r>
    </w:p>
    <w:p w14:paraId="0CC1768E" w14:textId="77777777" w:rsidR="003D5ACB" w:rsidRDefault="003D5ACB" w:rsidP="003D5ACB">
      <w:pPr>
        <w:pStyle w:val="ListParagraph"/>
        <w:jc w:val="center"/>
        <w:rPr>
          <w:rFonts w:ascii="Arial" w:hAnsi="Arial" w:cs="Arial"/>
          <w:i/>
          <w:iCs/>
        </w:rPr>
      </w:pPr>
    </w:p>
    <w:p w14:paraId="3E11855D" w14:textId="435DDA90" w:rsidR="003D5ACB" w:rsidRDefault="003D5ACB" w:rsidP="003D5ACB">
      <w:pPr>
        <w:pStyle w:val="ListParagraph"/>
        <w:jc w:val="center"/>
        <w:rPr>
          <w:rFonts w:ascii="Arial" w:hAnsi="Arial" w:cs="Arial"/>
          <w:i/>
          <w:iCs/>
        </w:rPr>
      </w:pPr>
      <w:r>
        <w:rPr>
          <w:rFonts w:ascii="Arial" w:hAnsi="Arial" w:cs="Arial"/>
          <w:i/>
          <w:iCs/>
          <w:noProof/>
        </w:rPr>
        <w:drawing>
          <wp:inline distT="0" distB="0" distL="0" distR="0" wp14:anchorId="640BE9BA" wp14:editId="06622888">
            <wp:extent cx="4954138" cy="1967464"/>
            <wp:effectExtent l="0" t="0" r="0" b="0"/>
            <wp:docPr id="1473526962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2998" cy="19789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08348CE" w14:textId="5ABF64A1" w:rsidR="006D39B5" w:rsidRPr="002A1AD7" w:rsidRDefault="001764DF" w:rsidP="002A1AD7">
      <w:pPr>
        <w:pStyle w:val="ListParagrap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-</w:t>
      </w:r>
      <w:r w:rsidR="008934F9">
        <w:rPr>
          <w:rFonts w:ascii="Arial" w:hAnsi="Arial" w:cs="Arial"/>
          <w:sz w:val="32"/>
          <w:szCs w:val="32"/>
        </w:rPr>
        <w:t xml:space="preserve"> </w:t>
      </w:r>
      <w:r w:rsidR="00E34FD2">
        <w:rPr>
          <w:rFonts w:ascii="Arial" w:hAnsi="Arial" w:cs="Arial"/>
          <w:sz w:val="32"/>
          <w:szCs w:val="32"/>
        </w:rPr>
        <w:t xml:space="preserve"> </w:t>
      </w:r>
      <w:r w:rsidR="003D5ACB" w:rsidRPr="003D5ACB">
        <w:rPr>
          <w:rFonts w:ascii="Arial" w:hAnsi="Arial" w:cs="Arial"/>
          <w:sz w:val="32"/>
          <w:szCs w:val="32"/>
        </w:rPr>
        <w:t xml:space="preserve">Mạch Pi có thể được lắp với mạch L đối xứng </w:t>
      </w:r>
      <w:r w:rsidR="003D5ACB">
        <w:rPr>
          <w:rFonts w:ascii="Arial" w:hAnsi="Arial" w:cs="Arial"/>
          <w:sz w:val="32"/>
          <w:szCs w:val="32"/>
        </w:rPr>
        <w:t>quay lưng với nhau( back-to-back)</w:t>
      </w:r>
      <w:r w:rsidR="003D5ACB" w:rsidRPr="003D5ACB">
        <w:rPr>
          <w:rFonts w:ascii="Arial" w:hAnsi="Arial" w:cs="Arial"/>
          <w:sz w:val="32"/>
          <w:szCs w:val="32"/>
        </w:rPr>
        <w:t xml:space="preserve">. Ở giữa </w:t>
      </w:r>
      <w:r w:rsidR="003D5ACB">
        <w:rPr>
          <w:rFonts w:ascii="Arial" w:hAnsi="Arial" w:cs="Arial"/>
          <w:sz w:val="32"/>
          <w:szCs w:val="32"/>
        </w:rPr>
        <w:t xml:space="preserve">2 mạch L mắc nối tiếp </w:t>
      </w:r>
      <w:r w:rsidR="003D5ACB" w:rsidRPr="003D5ACB">
        <w:rPr>
          <w:rFonts w:ascii="Arial" w:hAnsi="Arial" w:cs="Arial"/>
          <w:sz w:val="32"/>
          <w:szCs w:val="32"/>
        </w:rPr>
        <w:t>có 1 điện trở ảo</w:t>
      </w:r>
      <w:r w:rsidR="003D5ACB">
        <w:rPr>
          <w:rFonts w:ascii="Arial" w:hAnsi="Arial" w:cs="Arial"/>
          <w:sz w:val="32"/>
          <w:szCs w:val="32"/>
        </w:rPr>
        <w:t>.</w:t>
      </w:r>
    </w:p>
    <w:p w14:paraId="11AC493C" w14:textId="66BC2409" w:rsidR="003D5ACB" w:rsidRPr="002A1AD7" w:rsidRDefault="001764DF" w:rsidP="002A1AD7">
      <w:pPr>
        <w:pStyle w:val="ListParagrap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 xml:space="preserve">- </w:t>
      </w:r>
      <w:r w:rsidR="00E34FD2">
        <w:rPr>
          <w:rFonts w:ascii="Arial" w:hAnsi="Arial" w:cs="Arial"/>
          <w:sz w:val="32"/>
          <w:szCs w:val="32"/>
        </w:rPr>
        <w:t xml:space="preserve"> </w:t>
      </w:r>
      <w:r>
        <w:rPr>
          <w:rFonts w:ascii="Arial" w:hAnsi="Arial" w:cs="Arial"/>
          <w:sz w:val="32"/>
          <w:szCs w:val="32"/>
        </w:rPr>
        <w:t xml:space="preserve">Trở kháng trung tâm </w:t>
      </w:r>
      <w:r w:rsidR="003E5FD1">
        <w:rPr>
          <w:rFonts w:ascii="Arial" w:hAnsi="Arial" w:cs="Arial"/>
          <w:sz w:val="32"/>
          <w:szCs w:val="32"/>
        </w:rPr>
        <w:t>R</w:t>
      </w:r>
      <w:r>
        <w:rPr>
          <w:rFonts w:ascii="Arial" w:hAnsi="Arial" w:cs="Arial"/>
          <w:sz w:val="32"/>
          <w:szCs w:val="32"/>
        </w:rPr>
        <w:t>center (nhìn từ phía điện trở ảo đến Rs và RL có giá trị &lt; min(Rs; RL)</w:t>
      </w:r>
    </w:p>
    <w:p w14:paraId="5C0538ED" w14:textId="40C8D8BC" w:rsidR="003D5ACB" w:rsidRPr="002A1AD7" w:rsidRDefault="003D5ACB" w:rsidP="002A1AD7">
      <w:pPr>
        <w:pStyle w:val="ListParagraph"/>
        <w:numPr>
          <w:ilvl w:val="0"/>
          <w:numId w:val="2"/>
        </w:numPr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Dấu âm của -Xs1, -Xs2 có nghĩa là khi Xs1 là cuộn cảm L thì -Xs1 là tụ điện C ( và ngược lại). Tương tự với Xp2 và -Xp2</w:t>
      </w:r>
    </w:p>
    <w:p w14:paraId="36F7B541" w14:textId="33965444" w:rsidR="006D39B5" w:rsidRPr="002A1AD7" w:rsidRDefault="003E5FD1" w:rsidP="006D39B5">
      <w:pPr>
        <w:pStyle w:val="ListParagraph"/>
        <w:numPr>
          <w:ilvl w:val="0"/>
          <w:numId w:val="2"/>
        </w:numPr>
        <w:rPr>
          <w:rFonts w:ascii="Arial" w:hAnsi="Arial" w:cs="Arial"/>
          <w:sz w:val="32"/>
          <w:szCs w:val="32"/>
        </w:rPr>
      </w:pPr>
      <w:r w:rsidRPr="008934F9">
        <w:rPr>
          <w:rFonts w:ascii="Arial" w:hAnsi="Arial" w:cs="Arial"/>
          <w:sz w:val="32"/>
          <w:szCs w:val="32"/>
        </w:rPr>
        <w:t>Ta có công thức :</w:t>
      </w:r>
      <w:r w:rsidRPr="008934F9">
        <w:rPr>
          <w:rFonts w:ascii="Arial" w:hAnsi="Arial" w:cs="Arial"/>
          <w:sz w:val="32"/>
          <w:szCs w:val="32"/>
        </w:rPr>
        <w:tab/>
      </w:r>
      <w:r w:rsidR="008934F9" w:rsidRPr="008934F9">
        <w:rPr>
          <w:position w:val="-26"/>
          <w:sz w:val="32"/>
          <w:szCs w:val="32"/>
        </w:rPr>
        <w:object w:dxaOrig="1760" w:dyaOrig="700" w14:anchorId="44A470E9">
          <v:shape id="_x0000_i1030" type="#_x0000_t75" style="width:88pt;height:35pt" o:ole="">
            <v:imagedata r:id="rId26" o:title=""/>
          </v:shape>
          <o:OLEObject Type="Embed" ProgID="Equation.DSMT4" ShapeID="_x0000_i1030" DrawAspect="Content" ObjectID="_1773757766" r:id="rId27"/>
        </w:object>
      </w:r>
      <w:r w:rsidRPr="008934F9">
        <w:rPr>
          <w:rFonts w:ascii="Arial" w:hAnsi="Arial" w:cs="Arial"/>
          <w:sz w:val="32"/>
          <w:szCs w:val="32"/>
        </w:rPr>
        <w:t xml:space="preserve">, </w:t>
      </w:r>
      <w:r w:rsidR="008934F9" w:rsidRPr="008934F9">
        <w:rPr>
          <w:position w:val="-28"/>
          <w:sz w:val="32"/>
          <w:szCs w:val="32"/>
        </w:rPr>
        <w:object w:dxaOrig="1440" w:dyaOrig="660" w14:anchorId="2FC782DF">
          <v:shape id="_x0000_i1031" type="#_x0000_t75" style="width:1in;height:33pt" o:ole="">
            <v:imagedata r:id="rId28" o:title=""/>
          </v:shape>
          <o:OLEObject Type="Embed" ProgID="Equation.DSMT4" ShapeID="_x0000_i1031" DrawAspect="Content" ObjectID="_1773757767" r:id="rId29"/>
        </w:object>
      </w:r>
      <w:r w:rsidRPr="008934F9">
        <w:rPr>
          <w:rFonts w:ascii="Arial" w:hAnsi="Arial" w:cs="Arial"/>
          <w:sz w:val="32"/>
          <w:szCs w:val="32"/>
        </w:rPr>
        <w:t>,</w:t>
      </w:r>
      <w:r w:rsidR="008934F9" w:rsidRPr="008934F9">
        <w:rPr>
          <w:rFonts w:ascii="Arial" w:hAnsi="Arial" w:cs="Arial"/>
          <w:sz w:val="32"/>
          <w:szCs w:val="32"/>
        </w:rPr>
        <w:t xml:space="preserve"> </w:t>
      </w:r>
      <w:r w:rsidR="00826AB6" w:rsidRPr="008934F9">
        <w:rPr>
          <w:position w:val="-24"/>
          <w:sz w:val="32"/>
          <w:szCs w:val="32"/>
        </w:rPr>
        <w:object w:dxaOrig="1280" w:dyaOrig="620" w14:anchorId="7DCF54B1">
          <v:shape id="_x0000_i1032" type="#_x0000_t75" style="width:64pt;height:31pt" o:ole="">
            <v:imagedata r:id="rId30" o:title=""/>
          </v:shape>
          <o:OLEObject Type="Embed" ProgID="Equation.DSMT4" ShapeID="_x0000_i1032" DrawAspect="Content" ObjectID="_1773757768" r:id="rId31"/>
        </w:object>
      </w:r>
    </w:p>
    <w:p w14:paraId="32CF8D99" w14:textId="77777777" w:rsidR="008934F9" w:rsidRPr="008934F9" w:rsidRDefault="008934F9" w:rsidP="008934F9">
      <w:pPr>
        <w:pStyle w:val="ListParagraph"/>
        <w:rPr>
          <w:rFonts w:ascii="Arial" w:hAnsi="Arial" w:cs="Arial"/>
        </w:rPr>
      </w:pPr>
    </w:p>
    <w:p w14:paraId="1704EB9C" w14:textId="443330C2" w:rsidR="008934F9" w:rsidRDefault="008934F9" w:rsidP="008934F9">
      <w:pPr>
        <w:pStyle w:val="ListParagraph"/>
        <w:numPr>
          <w:ilvl w:val="0"/>
          <w:numId w:val="2"/>
        </w:numPr>
        <w:rPr>
          <w:rFonts w:ascii="Arial" w:hAnsi="Arial" w:cs="Arial"/>
          <w:sz w:val="32"/>
          <w:szCs w:val="32"/>
        </w:rPr>
      </w:pPr>
      <w:r w:rsidRPr="002A1AD7">
        <w:rPr>
          <w:rFonts w:ascii="Arial" w:hAnsi="Arial" w:cs="Arial"/>
          <w:b/>
          <w:bCs/>
          <w:sz w:val="32"/>
          <w:szCs w:val="32"/>
        </w:rPr>
        <w:t>Ví dụ</w:t>
      </w:r>
      <w:r w:rsidRPr="006D39B5">
        <w:rPr>
          <w:rFonts w:ascii="Arial" w:hAnsi="Arial" w:cs="Arial"/>
          <w:sz w:val="32"/>
          <w:szCs w:val="32"/>
        </w:rPr>
        <w:t>: phối hợp trở khánh sử dụng mạng PI với Rs=1000 Ohm, RL= 50 Ohm với tần số 2Mhz, Rcenter=10 Ohm</w:t>
      </w:r>
    </w:p>
    <w:p w14:paraId="51522D01" w14:textId="77777777" w:rsidR="006D39B5" w:rsidRPr="006D39B5" w:rsidRDefault="006D39B5" w:rsidP="006D39B5">
      <w:pPr>
        <w:rPr>
          <w:rFonts w:ascii="Arial" w:hAnsi="Arial" w:cs="Arial"/>
          <w:sz w:val="32"/>
          <w:szCs w:val="32"/>
        </w:rPr>
      </w:pPr>
    </w:p>
    <w:p w14:paraId="1109DF19" w14:textId="77777777" w:rsidR="008934F9" w:rsidRPr="008934F9" w:rsidRDefault="008934F9" w:rsidP="008934F9">
      <w:pPr>
        <w:pStyle w:val="ListParagraph"/>
        <w:rPr>
          <w:rFonts w:ascii="Arial" w:hAnsi="Arial" w:cs="Arial"/>
        </w:rPr>
      </w:pPr>
    </w:p>
    <w:p w14:paraId="64EDC776" w14:textId="5DF6B636" w:rsidR="008934F9" w:rsidRDefault="008934F9" w:rsidP="008934F9">
      <w:pPr>
        <w:pStyle w:val="ListParagraph"/>
        <w:ind w:left="1080"/>
        <w:rPr>
          <w:rFonts w:ascii="Arial" w:hAnsi="Arial" w:cs="Arial"/>
        </w:rPr>
      </w:pPr>
      <w:r w:rsidRPr="008934F9">
        <w:rPr>
          <w:rFonts w:ascii="Arial" w:hAnsi="Arial" w:cs="Arial"/>
          <w:noProof/>
        </w:rPr>
        <w:lastRenderedPageBreak/>
        <w:drawing>
          <wp:inline distT="0" distB="0" distL="0" distR="0" wp14:anchorId="5CB916F3" wp14:editId="2C560F07">
            <wp:extent cx="4735774" cy="1596414"/>
            <wp:effectExtent l="0" t="0" r="8255" b="3810"/>
            <wp:docPr id="979126196" name="Picture 1" descr="A diagram of a circui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9126196" name="Picture 1" descr="A diagram of a circuit&#10;&#10;Description automatically generated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759101" cy="16042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2EA272" w14:textId="77777777" w:rsidR="006D39B5" w:rsidRPr="008934F9" w:rsidRDefault="006D39B5" w:rsidP="008934F9">
      <w:pPr>
        <w:pStyle w:val="ListParagraph"/>
        <w:ind w:left="1080"/>
        <w:rPr>
          <w:rFonts w:ascii="Arial" w:hAnsi="Arial" w:cs="Arial"/>
        </w:rPr>
      </w:pPr>
    </w:p>
    <w:p w14:paraId="17F80325" w14:textId="77777777" w:rsidR="006D39B5" w:rsidRDefault="006D39B5" w:rsidP="009F1726">
      <w:pPr>
        <w:rPr>
          <w:rFonts w:ascii="Arial" w:hAnsi="Arial" w:cs="Arial"/>
          <w:b/>
          <w:bCs/>
        </w:rPr>
      </w:pPr>
    </w:p>
    <w:p w14:paraId="7A267CB6" w14:textId="7B845BE3" w:rsidR="002A1AD7" w:rsidRDefault="002A1AD7">
      <w:pPr>
        <w:rPr>
          <w:rFonts w:ascii="Arial" w:hAnsi="Arial" w:cs="Arial"/>
          <w:b/>
          <w:bCs/>
        </w:rPr>
      </w:pPr>
    </w:p>
    <w:p w14:paraId="46E51C80" w14:textId="77777777" w:rsidR="002A1AD7" w:rsidRDefault="002A1AD7" w:rsidP="009F1726">
      <w:pPr>
        <w:rPr>
          <w:rFonts w:ascii="Arial" w:hAnsi="Arial" w:cs="Arial"/>
          <w:b/>
          <w:bCs/>
        </w:rPr>
      </w:pPr>
    </w:p>
    <w:p w14:paraId="7CF2F3C2" w14:textId="0D7F84AE" w:rsidR="003E5FD1" w:rsidRDefault="006D39B5" w:rsidP="009F1726">
      <w:pPr>
        <w:rPr>
          <w:rFonts w:ascii="Arial" w:hAnsi="Arial" w:cs="Arial"/>
        </w:rPr>
      </w:pPr>
      <w:r w:rsidRPr="006D39B5">
        <w:rPr>
          <w:rFonts w:ascii="Arial" w:hAnsi="Arial" w:cs="Arial"/>
          <w:b/>
          <w:bCs/>
        </w:rPr>
        <w:t>Nguồn</w:t>
      </w:r>
      <w:r>
        <w:rPr>
          <w:rFonts w:ascii="Arial" w:hAnsi="Arial" w:cs="Arial"/>
        </w:rPr>
        <w:t>:</w:t>
      </w:r>
      <w:r w:rsidR="002A1AD7">
        <w:rPr>
          <w:rFonts w:ascii="Arial" w:hAnsi="Arial" w:cs="Arial"/>
        </w:rPr>
        <w:tab/>
      </w:r>
      <w:r w:rsidR="002A1AD7">
        <w:rPr>
          <w:rFonts w:ascii="Arial" w:hAnsi="Arial" w:cs="Arial"/>
        </w:rPr>
        <w:tab/>
      </w:r>
      <w:r w:rsidR="002A1AD7">
        <w:rPr>
          <w:rFonts w:ascii="Arial" w:hAnsi="Arial" w:cs="Arial"/>
        </w:rPr>
        <w:tab/>
      </w:r>
      <w:r w:rsidR="002A1AD7">
        <w:rPr>
          <w:rFonts w:ascii="Arial" w:hAnsi="Arial" w:cs="Arial"/>
        </w:rPr>
        <w:tab/>
      </w:r>
      <w:r w:rsidR="002A1AD7">
        <w:rPr>
          <w:rFonts w:ascii="Arial" w:hAnsi="Arial" w:cs="Arial"/>
        </w:rPr>
        <w:tab/>
      </w:r>
      <w:r w:rsidR="002A1AD7">
        <w:rPr>
          <w:rFonts w:ascii="Arial" w:hAnsi="Arial" w:cs="Arial"/>
        </w:rPr>
        <w:tab/>
        <w:t>Tải:</w:t>
      </w:r>
    </w:p>
    <w:p w14:paraId="07F8B377" w14:textId="335E0E69" w:rsidR="003D5ACB" w:rsidRDefault="008934F9" w:rsidP="009F1726">
      <w:pPr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r w:rsidR="002A1AD7" w:rsidRPr="006D39B5">
        <w:rPr>
          <w:rFonts w:ascii="Arial" w:hAnsi="Arial" w:cs="Arial"/>
          <w:position w:val="-236"/>
        </w:rPr>
        <w:object w:dxaOrig="4800" w:dyaOrig="5960" w14:anchorId="3047B299">
          <v:shape id="_x0000_i1033" type="#_x0000_t75" style="width:214.55pt;height:266.4pt" o:ole="">
            <v:imagedata r:id="rId33" o:title=""/>
          </v:shape>
          <o:OLEObject Type="Embed" ProgID="Equation.DSMT4" ShapeID="_x0000_i1033" DrawAspect="Content" ObjectID="_1773757769" r:id="rId34"/>
        </w:object>
      </w:r>
      <w:r w:rsidR="002A1AD7">
        <w:rPr>
          <w:rFonts w:ascii="Arial" w:hAnsi="Arial" w:cs="Arial"/>
        </w:rPr>
        <w:t xml:space="preserve">           </w:t>
      </w:r>
      <w:r w:rsidR="002A1AD7" w:rsidRPr="006D39B5">
        <w:rPr>
          <w:rFonts w:ascii="Arial" w:hAnsi="Arial" w:cs="Arial"/>
          <w:position w:val="-236"/>
        </w:rPr>
        <w:object w:dxaOrig="4120" w:dyaOrig="5960" w14:anchorId="0C5D852F">
          <v:shape id="_x0000_i1034" type="#_x0000_t75" style="width:186.2pt;height:268.5pt" o:ole="">
            <v:imagedata r:id="rId35" o:title=""/>
          </v:shape>
          <o:OLEObject Type="Embed" ProgID="Equation.DSMT4" ShapeID="_x0000_i1034" DrawAspect="Content" ObjectID="_1773757770" r:id="rId36"/>
        </w:object>
      </w:r>
    </w:p>
    <w:p w14:paraId="6237C907" w14:textId="4CD0C7EE" w:rsidR="009F1726" w:rsidRPr="002A1AD7" w:rsidRDefault="009F1726" w:rsidP="009F1726">
      <w:pPr>
        <w:rPr>
          <w:rFonts w:ascii="Arial" w:hAnsi="Arial" w:cs="Arial"/>
          <w:b/>
          <w:bCs/>
        </w:rPr>
      </w:pPr>
    </w:p>
    <w:p w14:paraId="462161E2" w14:textId="77777777" w:rsidR="009F1726" w:rsidRPr="009F1726" w:rsidRDefault="009F1726" w:rsidP="009F1726">
      <w:pPr>
        <w:rPr>
          <w:rFonts w:ascii="Arial" w:hAnsi="Arial" w:cs="Arial"/>
        </w:rPr>
      </w:pPr>
    </w:p>
    <w:p w14:paraId="033713AA" w14:textId="7DB20FF3" w:rsidR="009F1726" w:rsidRPr="00826AB6" w:rsidRDefault="009F1726" w:rsidP="00BF623E">
      <w:pPr>
        <w:pStyle w:val="ListParagraph"/>
        <w:numPr>
          <w:ilvl w:val="0"/>
          <w:numId w:val="1"/>
        </w:numPr>
        <w:outlineLvl w:val="0"/>
        <w:rPr>
          <w:rFonts w:ascii="Arial" w:hAnsi="Arial" w:cs="Arial"/>
          <w:b/>
          <w:bCs/>
          <w:sz w:val="32"/>
          <w:szCs w:val="32"/>
        </w:rPr>
      </w:pPr>
      <w:bookmarkStart w:id="7" w:name="_Toc163144753"/>
      <w:r w:rsidRPr="00826AB6">
        <w:rPr>
          <w:rFonts w:ascii="Arial" w:hAnsi="Arial" w:cs="Arial"/>
          <w:b/>
          <w:bCs/>
          <w:sz w:val="32"/>
          <w:szCs w:val="32"/>
        </w:rPr>
        <w:t>MẠCH PHỐI HỢP TRỞ KHÁNG HÌNH T</w:t>
      </w:r>
      <w:bookmarkEnd w:id="7"/>
    </w:p>
    <w:p w14:paraId="7A94D753" w14:textId="7DFC268A" w:rsidR="006D39B5" w:rsidRDefault="006D39B5" w:rsidP="006D39B5">
      <w:pPr>
        <w:pStyle w:val="ListParagraph"/>
        <w:outlineLvl w:val="0"/>
        <w:rPr>
          <w:rFonts w:ascii="Arial" w:hAnsi="Arial" w:cs="Arial"/>
          <w:b/>
          <w:bCs/>
        </w:rPr>
      </w:pPr>
    </w:p>
    <w:p w14:paraId="254B735C" w14:textId="36B8762D" w:rsidR="00495D2C" w:rsidRPr="00E34FD2" w:rsidRDefault="00495D2C" w:rsidP="00E34FD2">
      <w:pPr>
        <w:pStyle w:val="ListParagrap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CÁC LOẠI MẠCH:</w:t>
      </w:r>
    </w:p>
    <w:p w14:paraId="2E1DC06A" w14:textId="00D13C40" w:rsidR="00495D2C" w:rsidRDefault="00495D2C" w:rsidP="002A1AD7">
      <w:pPr>
        <w:pStyle w:val="ListParagraph"/>
        <w:rPr>
          <w:rFonts w:ascii="Arial" w:hAnsi="Arial" w:cs="Arial"/>
          <w:b/>
          <w:bCs/>
        </w:rPr>
      </w:pPr>
      <w:r w:rsidRPr="00495D2C">
        <w:rPr>
          <w:rFonts w:ascii="Arial" w:hAnsi="Arial" w:cs="Arial"/>
          <w:b/>
          <w:bCs/>
          <w:noProof/>
        </w:rPr>
        <w:lastRenderedPageBreak/>
        <w:drawing>
          <wp:inline distT="0" distB="0" distL="0" distR="0" wp14:anchorId="760103EA" wp14:editId="7822E3E8">
            <wp:extent cx="5513696" cy="2137558"/>
            <wp:effectExtent l="0" t="0" r="0" b="0"/>
            <wp:docPr id="1429715676" name="Picture 1" descr="A diagram of a network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9715676" name="Picture 1" descr="A diagram of a network&#10;&#10;Description automatically generated"/>
                    <pic:cNvPicPr/>
                  </pic:nvPicPr>
                  <pic:blipFill rotWithShape="1">
                    <a:blip r:embed="rId37"/>
                    <a:srcRect l="4958" r="11363"/>
                    <a:stretch/>
                  </pic:blipFill>
                  <pic:spPr bwMode="auto">
                    <a:xfrm>
                      <a:off x="0" y="0"/>
                      <a:ext cx="5532023" cy="214466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20A50FA" w14:textId="42A4BFC9" w:rsidR="00495D2C" w:rsidRDefault="002A1AD7" w:rsidP="002A1AD7">
      <w:pPr>
        <w:pStyle w:val="ListParagraph"/>
        <w:rPr>
          <w:rFonts w:ascii="Arial" w:hAnsi="Arial" w:cs="Arial"/>
          <w:b/>
          <w:bCs/>
        </w:rPr>
      </w:pPr>
      <w:r w:rsidRPr="00826AB6">
        <w:rPr>
          <w:rFonts w:ascii="Arial" w:hAnsi="Arial" w:cs="Arial"/>
          <w:noProof/>
          <w:sz w:val="32"/>
          <w:szCs w:val="32"/>
        </w:rPr>
        <w:drawing>
          <wp:inline distT="0" distB="0" distL="0" distR="0" wp14:anchorId="455E6B72" wp14:editId="524CBDB1">
            <wp:extent cx="5827668" cy="1719314"/>
            <wp:effectExtent l="0" t="0" r="1905" b="0"/>
            <wp:docPr id="316745776" name="Picture 1" descr="A black and white image of a wir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6745776" name="Picture 1" descr="A black and white image of a wire&#10;&#10;Description automatically generated with medium confidence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844216" cy="17241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3D5354" w14:textId="77777777" w:rsidR="002A1AD7" w:rsidRDefault="002A1AD7" w:rsidP="006D39B5">
      <w:pPr>
        <w:pStyle w:val="ListParagraph"/>
        <w:outlineLvl w:val="0"/>
        <w:rPr>
          <w:rFonts w:ascii="Arial" w:hAnsi="Arial" w:cs="Arial"/>
          <w:b/>
          <w:bCs/>
        </w:rPr>
      </w:pPr>
    </w:p>
    <w:p w14:paraId="595B15D9" w14:textId="01489A0D" w:rsidR="00826AB6" w:rsidRDefault="00826AB6" w:rsidP="00826AB6">
      <w:pPr>
        <w:pStyle w:val="ListParagraph"/>
        <w:numPr>
          <w:ilvl w:val="0"/>
          <w:numId w:val="2"/>
        </w:numPr>
        <w:rPr>
          <w:rFonts w:ascii="Arial" w:hAnsi="Arial" w:cs="Arial"/>
          <w:sz w:val="32"/>
          <w:szCs w:val="32"/>
        </w:rPr>
      </w:pPr>
      <w:r w:rsidRPr="003D5ACB">
        <w:rPr>
          <w:rFonts w:ascii="Arial" w:hAnsi="Arial" w:cs="Arial"/>
          <w:sz w:val="32"/>
          <w:szCs w:val="32"/>
        </w:rPr>
        <w:t xml:space="preserve">Mạch Pi có thể được lắp với mạch L đối xứng </w:t>
      </w:r>
      <w:r>
        <w:rPr>
          <w:rFonts w:ascii="Arial" w:hAnsi="Arial" w:cs="Arial"/>
          <w:sz w:val="32"/>
          <w:szCs w:val="32"/>
        </w:rPr>
        <w:t>với nhau( front-to-front)</w:t>
      </w:r>
      <w:r w:rsidRPr="003D5ACB">
        <w:rPr>
          <w:rFonts w:ascii="Arial" w:hAnsi="Arial" w:cs="Arial"/>
          <w:sz w:val="32"/>
          <w:szCs w:val="32"/>
        </w:rPr>
        <w:t xml:space="preserve">. Ở giữa </w:t>
      </w:r>
      <w:r>
        <w:rPr>
          <w:rFonts w:ascii="Arial" w:hAnsi="Arial" w:cs="Arial"/>
          <w:sz w:val="32"/>
          <w:szCs w:val="32"/>
        </w:rPr>
        <w:t xml:space="preserve">2 mạch L mắc nối tiếp </w:t>
      </w:r>
      <w:r w:rsidRPr="003D5ACB">
        <w:rPr>
          <w:rFonts w:ascii="Arial" w:hAnsi="Arial" w:cs="Arial"/>
          <w:sz w:val="32"/>
          <w:szCs w:val="32"/>
        </w:rPr>
        <w:t>có 1 điện trở ảo</w:t>
      </w:r>
      <w:r>
        <w:rPr>
          <w:rFonts w:ascii="Arial" w:hAnsi="Arial" w:cs="Arial"/>
          <w:sz w:val="32"/>
          <w:szCs w:val="32"/>
        </w:rPr>
        <w:t>.</w:t>
      </w:r>
    </w:p>
    <w:p w14:paraId="16620957" w14:textId="77777777" w:rsidR="00826AB6" w:rsidRDefault="00826AB6" w:rsidP="00826AB6">
      <w:pPr>
        <w:pStyle w:val="ListParagraph"/>
        <w:rPr>
          <w:rFonts w:ascii="Arial" w:hAnsi="Arial" w:cs="Arial"/>
          <w:sz w:val="32"/>
          <w:szCs w:val="32"/>
        </w:rPr>
      </w:pPr>
    </w:p>
    <w:p w14:paraId="4A0D0A79" w14:textId="594A9A85" w:rsidR="00826AB6" w:rsidRDefault="00826AB6" w:rsidP="00826AB6">
      <w:pPr>
        <w:pStyle w:val="ListParagraph"/>
        <w:numPr>
          <w:ilvl w:val="0"/>
          <w:numId w:val="2"/>
        </w:numPr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Trở kháng trung tâm Rcenter (nhìn từ phía điện trở ảo đến Rs và RL có giá trị &gt;max(Rs; RL)</w:t>
      </w:r>
    </w:p>
    <w:p w14:paraId="7157A2D0" w14:textId="77777777" w:rsidR="00826AB6" w:rsidRDefault="00826AB6" w:rsidP="00826AB6">
      <w:pPr>
        <w:pStyle w:val="ListParagraph"/>
        <w:rPr>
          <w:rFonts w:ascii="Arial" w:hAnsi="Arial" w:cs="Arial"/>
          <w:sz w:val="32"/>
          <w:szCs w:val="32"/>
        </w:rPr>
      </w:pPr>
    </w:p>
    <w:p w14:paraId="4A0E041E" w14:textId="77777777" w:rsidR="00826AB6" w:rsidRDefault="00826AB6" w:rsidP="00826AB6">
      <w:pPr>
        <w:pStyle w:val="ListParagraph"/>
        <w:numPr>
          <w:ilvl w:val="0"/>
          <w:numId w:val="2"/>
        </w:numPr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Dấu âm của -Xs1, -Xs2 có nghĩa là khi Xs1 là cuộn cảm L thì -Xs1 là tụ điện C ( và ngược lại). Tương tự với Xp2 và -Xp2</w:t>
      </w:r>
    </w:p>
    <w:p w14:paraId="16C0C4CC" w14:textId="77777777" w:rsidR="00826AB6" w:rsidRPr="003D5ACB" w:rsidRDefault="00826AB6" w:rsidP="00826AB6">
      <w:pPr>
        <w:pStyle w:val="ListParagraph"/>
        <w:rPr>
          <w:rFonts w:ascii="Arial" w:hAnsi="Arial" w:cs="Arial"/>
          <w:sz w:val="32"/>
          <w:szCs w:val="32"/>
        </w:rPr>
      </w:pPr>
    </w:p>
    <w:p w14:paraId="6B5791FD" w14:textId="5F6BA9A5" w:rsidR="00826AB6" w:rsidRPr="002A1AD7" w:rsidRDefault="00826AB6" w:rsidP="002A1AD7">
      <w:pPr>
        <w:pStyle w:val="ListParagraph"/>
        <w:numPr>
          <w:ilvl w:val="0"/>
          <w:numId w:val="2"/>
        </w:numPr>
        <w:rPr>
          <w:rFonts w:ascii="Arial" w:hAnsi="Arial" w:cs="Arial"/>
          <w:sz w:val="32"/>
          <w:szCs w:val="32"/>
        </w:rPr>
      </w:pPr>
      <w:r w:rsidRPr="008934F9">
        <w:rPr>
          <w:rFonts w:ascii="Arial" w:hAnsi="Arial" w:cs="Arial"/>
          <w:sz w:val="32"/>
          <w:szCs w:val="32"/>
        </w:rPr>
        <w:t>Ta có công thức :</w:t>
      </w:r>
      <w:r w:rsidRPr="008934F9">
        <w:rPr>
          <w:rFonts w:ascii="Arial" w:hAnsi="Arial" w:cs="Arial"/>
          <w:sz w:val="32"/>
          <w:szCs w:val="32"/>
        </w:rPr>
        <w:tab/>
      </w:r>
      <w:r w:rsidRPr="008934F9">
        <w:rPr>
          <w:position w:val="-26"/>
          <w:sz w:val="32"/>
          <w:szCs w:val="32"/>
        </w:rPr>
        <w:object w:dxaOrig="1760" w:dyaOrig="700" w14:anchorId="24ADB8CC">
          <v:shape id="_x0000_i1035" type="#_x0000_t75" style="width:88pt;height:35pt" o:ole="">
            <v:imagedata r:id="rId39" o:title=""/>
          </v:shape>
          <o:OLEObject Type="Embed" ProgID="Equation.DSMT4" ShapeID="_x0000_i1035" DrawAspect="Content" ObjectID="_1773757771" r:id="rId40"/>
        </w:object>
      </w:r>
      <w:r w:rsidRPr="008934F9">
        <w:rPr>
          <w:rFonts w:ascii="Arial" w:hAnsi="Arial" w:cs="Arial"/>
          <w:sz w:val="32"/>
          <w:szCs w:val="32"/>
        </w:rPr>
        <w:t xml:space="preserve">, </w:t>
      </w:r>
      <w:r w:rsidRPr="008934F9">
        <w:rPr>
          <w:position w:val="-28"/>
          <w:sz w:val="32"/>
          <w:szCs w:val="32"/>
        </w:rPr>
        <w:object w:dxaOrig="1440" w:dyaOrig="660" w14:anchorId="379738DC">
          <v:shape id="_x0000_i1036" type="#_x0000_t75" style="width:1in;height:33pt" o:ole="">
            <v:imagedata r:id="rId41" o:title=""/>
          </v:shape>
          <o:OLEObject Type="Embed" ProgID="Equation.DSMT4" ShapeID="_x0000_i1036" DrawAspect="Content" ObjectID="_1773757772" r:id="rId42"/>
        </w:object>
      </w:r>
      <w:r w:rsidRPr="008934F9">
        <w:rPr>
          <w:rFonts w:ascii="Arial" w:hAnsi="Arial" w:cs="Arial"/>
          <w:sz w:val="32"/>
          <w:szCs w:val="32"/>
        </w:rPr>
        <w:t xml:space="preserve">, </w:t>
      </w:r>
      <w:r w:rsidRPr="008934F9">
        <w:rPr>
          <w:position w:val="-24"/>
          <w:sz w:val="32"/>
          <w:szCs w:val="32"/>
        </w:rPr>
        <w:object w:dxaOrig="1260" w:dyaOrig="620" w14:anchorId="3F6D2617">
          <v:shape id="_x0000_i1037" type="#_x0000_t75" style="width:63pt;height:31pt" o:ole="">
            <v:imagedata r:id="rId43" o:title=""/>
          </v:shape>
          <o:OLEObject Type="Embed" ProgID="Equation.DSMT4" ShapeID="_x0000_i1037" DrawAspect="Content" ObjectID="_1773757773" r:id="rId44"/>
        </w:object>
      </w:r>
    </w:p>
    <w:p w14:paraId="72A9096C" w14:textId="77777777" w:rsidR="00826AB6" w:rsidRDefault="00826AB6" w:rsidP="00826AB6">
      <w:pPr>
        <w:pStyle w:val="ListParagraph"/>
        <w:ind w:left="1080"/>
        <w:rPr>
          <w:rFonts w:ascii="Arial" w:hAnsi="Arial" w:cs="Arial"/>
          <w:sz w:val="32"/>
          <w:szCs w:val="32"/>
        </w:rPr>
      </w:pPr>
    </w:p>
    <w:p w14:paraId="37EA20B5" w14:textId="718014C6" w:rsidR="00826AB6" w:rsidRDefault="00826AB6" w:rsidP="00826AB6">
      <w:pPr>
        <w:pStyle w:val="ListParagraph"/>
        <w:numPr>
          <w:ilvl w:val="0"/>
          <w:numId w:val="2"/>
        </w:numPr>
        <w:rPr>
          <w:rFonts w:ascii="Arial" w:hAnsi="Arial" w:cs="Arial"/>
          <w:sz w:val="32"/>
          <w:szCs w:val="32"/>
        </w:rPr>
      </w:pPr>
      <w:r w:rsidRPr="002A1AD7">
        <w:rPr>
          <w:rFonts w:ascii="Arial" w:hAnsi="Arial" w:cs="Arial"/>
          <w:b/>
          <w:bCs/>
          <w:sz w:val="32"/>
          <w:szCs w:val="32"/>
        </w:rPr>
        <w:t>Ví dụ</w:t>
      </w:r>
      <w:r w:rsidRPr="006D39B5">
        <w:rPr>
          <w:rFonts w:ascii="Arial" w:hAnsi="Arial" w:cs="Arial"/>
          <w:sz w:val="32"/>
          <w:szCs w:val="32"/>
        </w:rPr>
        <w:t>: phối hợp trở khánh sử dụng mạng PI với Rs=1000 Ohm, RL= 50 Ohm với tần số 2Mhz, Rcenter=</w:t>
      </w:r>
      <w:r>
        <w:rPr>
          <w:rFonts w:ascii="Arial" w:hAnsi="Arial" w:cs="Arial"/>
          <w:sz w:val="32"/>
          <w:szCs w:val="32"/>
        </w:rPr>
        <w:t>2000</w:t>
      </w:r>
      <w:r w:rsidRPr="006D39B5">
        <w:rPr>
          <w:rFonts w:ascii="Arial" w:hAnsi="Arial" w:cs="Arial"/>
          <w:sz w:val="32"/>
          <w:szCs w:val="32"/>
        </w:rPr>
        <w:t xml:space="preserve"> Ohm</w:t>
      </w:r>
    </w:p>
    <w:p w14:paraId="47553A4E" w14:textId="77777777" w:rsidR="00826AB6" w:rsidRDefault="00826AB6" w:rsidP="00826AB6">
      <w:pPr>
        <w:ind w:left="720"/>
        <w:rPr>
          <w:rFonts w:ascii="Arial" w:hAnsi="Arial" w:cs="Arial"/>
          <w:sz w:val="32"/>
          <w:szCs w:val="32"/>
        </w:rPr>
      </w:pPr>
    </w:p>
    <w:p w14:paraId="25B04B39" w14:textId="4AEB7F62" w:rsidR="00826AB6" w:rsidRDefault="00826AB6" w:rsidP="00826AB6">
      <w:pPr>
        <w:ind w:left="720"/>
        <w:rPr>
          <w:rFonts w:ascii="Arial" w:hAnsi="Arial" w:cs="Arial"/>
          <w:sz w:val="32"/>
          <w:szCs w:val="32"/>
        </w:rPr>
      </w:pPr>
      <w:r w:rsidRPr="00826AB6">
        <w:rPr>
          <w:rFonts w:ascii="Arial" w:hAnsi="Arial" w:cs="Arial"/>
          <w:noProof/>
          <w:sz w:val="32"/>
          <w:szCs w:val="32"/>
        </w:rPr>
        <w:lastRenderedPageBreak/>
        <w:drawing>
          <wp:inline distT="0" distB="0" distL="0" distR="0" wp14:anchorId="0ABD7AD2" wp14:editId="0F1964BB">
            <wp:extent cx="6545486" cy="1405720"/>
            <wp:effectExtent l="0" t="0" r="0" b="4445"/>
            <wp:docPr id="860247717" name="Picture 1" descr="A diagram of electrical wires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0247717" name="Picture 1" descr="A diagram of electrical wires&#10;&#10;Description automatically generated with medium confidence"/>
                    <pic:cNvPicPr/>
                  </pic:nvPicPr>
                  <pic:blipFill rotWithShape="1">
                    <a:blip r:embed="rId45"/>
                    <a:srcRect t="12337"/>
                    <a:stretch/>
                  </pic:blipFill>
                  <pic:spPr bwMode="auto">
                    <a:xfrm>
                      <a:off x="0" y="0"/>
                      <a:ext cx="6588772" cy="14150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F6B163B" w14:textId="77777777" w:rsidR="00826AB6" w:rsidRDefault="00826AB6" w:rsidP="00826AB6">
      <w:pPr>
        <w:ind w:left="720"/>
        <w:rPr>
          <w:rFonts w:ascii="Arial" w:hAnsi="Arial" w:cs="Arial"/>
          <w:sz w:val="32"/>
          <w:szCs w:val="32"/>
        </w:rPr>
      </w:pPr>
    </w:p>
    <w:p w14:paraId="60D5EAC2" w14:textId="15915B7B" w:rsidR="00826AB6" w:rsidRDefault="00826AB6" w:rsidP="00826AB6">
      <w:pPr>
        <w:rPr>
          <w:rFonts w:ascii="Arial" w:hAnsi="Arial" w:cs="Arial"/>
        </w:rPr>
      </w:pPr>
      <w:r w:rsidRPr="006D39B5">
        <w:rPr>
          <w:rFonts w:ascii="Arial" w:hAnsi="Arial" w:cs="Arial"/>
          <w:b/>
          <w:bCs/>
        </w:rPr>
        <w:t>Nguồn</w:t>
      </w:r>
      <w:r>
        <w:rPr>
          <w:rFonts w:ascii="Arial" w:hAnsi="Arial" w:cs="Arial"/>
        </w:rPr>
        <w:t>:</w:t>
      </w:r>
      <w:r w:rsidR="002A1AD7">
        <w:rPr>
          <w:rFonts w:ascii="Arial" w:hAnsi="Arial" w:cs="Arial"/>
        </w:rPr>
        <w:tab/>
      </w:r>
      <w:r w:rsidR="002A1AD7">
        <w:rPr>
          <w:rFonts w:ascii="Arial" w:hAnsi="Arial" w:cs="Arial"/>
        </w:rPr>
        <w:tab/>
      </w:r>
      <w:r w:rsidR="002A1AD7">
        <w:rPr>
          <w:rFonts w:ascii="Arial" w:hAnsi="Arial" w:cs="Arial"/>
        </w:rPr>
        <w:tab/>
      </w:r>
      <w:r w:rsidR="002A1AD7">
        <w:rPr>
          <w:rFonts w:ascii="Arial" w:hAnsi="Arial" w:cs="Arial"/>
        </w:rPr>
        <w:tab/>
      </w:r>
      <w:r w:rsidR="002A1AD7">
        <w:rPr>
          <w:rFonts w:ascii="Arial" w:hAnsi="Arial" w:cs="Arial"/>
        </w:rPr>
        <w:tab/>
      </w:r>
      <w:r w:rsidR="002A1AD7">
        <w:rPr>
          <w:rFonts w:ascii="Arial" w:hAnsi="Arial" w:cs="Arial"/>
        </w:rPr>
        <w:tab/>
      </w:r>
      <w:r w:rsidR="002A1AD7">
        <w:rPr>
          <w:rFonts w:ascii="Arial" w:hAnsi="Arial" w:cs="Arial"/>
        </w:rPr>
        <w:tab/>
        <w:t>Tải</w:t>
      </w:r>
    </w:p>
    <w:p w14:paraId="099C046C" w14:textId="1F8CD272" w:rsidR="00826AB6" w:rsidRDefault="00826AB6" w:rsidP="00826AB6">
      <w:pPr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r w:rsidR="002A1AD7">
        <w:rPr>
          <w:rFonts w:ascii="Arial" w:hAnsi="Arial" w:cs="Arial"/>
        </w:rPr>
        <w:t xml:space="preserve"> </w:t>
      </w:r>
      <w:r w:rsidR="002A1AD7" w:rsidRPr="006D39B5">
        <w:rPr>
          <w:rFonts w:ascii="Arial" w:hAnsi="Arial" w:cs="Arial"/>
          <w:position w:val="-236"/>
        </w:rPr>
        <w:object w:dxaOrig="4380" w:dyaOrig="5960" w14:anchorId="0C2461A9">
          <v:shape id="_x0000_i1038" type="#_x0000_t75" style="width:201.7pt;height:273.85pt" o:ole="">
            <v:imagedata r:id="rId46" o:title=""/>
          </v:shape>
          <o:OLEObject Type="Embed" ProgID="Equation.DSMT4" ShapeID="_x0000_i1038" DrawAspect="Content" ObjectID="_1773757774" r:id="rId47"/>
        </w:object>
      </w:r>
      <w:r w:rsidR="002A1AD7">
        <w:rPr>
          <w:rFonts w:ascii="Arial" w:hAnsi="Arial" w:cs="Arial"/>
        </w:rPr>
        <w:t xml:space="preserve">             </w:t>
      </w:r>
      <w:r w:rsidR="002A1AD7" w:rsidRPr="006D39B5">
        <w:rPr>
          <w:rFonts w:ascii="Arial" w:hAnsi="Arial" w:cs="Arial"/>
          <w:position w:val="-236"/>
        </w:rPr>
        <w:object w:dxaOrig="5000" w:dyaOrig="5960" w14:anchorId="4A12025E">
          <v:shape id="_x0000_i1039" type="#_x0000_t75" style="width:227.75pt;height:270.9pt" o:ole="">
            <v:imagedata r:id="rId48" o:title=""/>
          </v:shape>
          <o:OLEObject Type="Embed" ProgID="Equation.DSMT4" ShapeID="_x0000_i1039" DrawAspect="Content" ObjectID="_1773757775" r:id="rId49"/>
        </w:object>
      </w:r>
    </w:p>
    <w:p w14:paraId="6EE9FE17" w14:textId="08C080D3" w:rsidR="00826AB6" w:rsidRDefault="00826AB6" w:rsidP="002A1AD7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                             </w:t>
      </w:r>
    </w:p>
    <w:p w14:paraId="6F18C7CE" w14:textId="43D543DE" w:rsidR="00E34FD2" w:rsidRDefault="00E34FD2">
      <w:pPr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br w:type="page"/>
      </w:r>
    </w:p>
    <w:p w14:paraId="67996E4B" w14:textId="4D35DECF" w:rsidR="00CB658E" w:rsidRDefault="00E34FD2" w:rsidP="005F27BE">
      <w:pPr>
        <w:pStyle w:val="ListParagraph"/>
        <w:jc w:val="center"/>
        <w:outlineLvl w:val="0"/>
        <w:rPr>
          <w:rFonts w:ascii="Arial" w:hAnsi="Arial" w:cs="Arial"/>
          <w:b/>
          <w:bCs/>
          <w:sz w:val="32"/>
          <w:szCs w:val="32"/>
        </w:rPr>
      </w:pPr>
      <w:bookmarkStart w:id="8" w:name="_Toc163144754"/>
      <w:r w:rsidRPr="00E34FD2">
        <w:rPr>
          <w:rFonts w:ascii="Arial" w:hAnsi="Arial" w:cs="Arial"/>
          <w:b/>
          <w:bCs/>
          <w:sz w:val="32"/>
          <w:szCs w:val="32"/>
        </w:rPr>
        <w:lastRenderedPageBreak/>
        <w:t>PHẦN 2: PHẦN MỀM</w:t>
      </w:r>
      <w:bookmarkEnd w:id="8"/>
    </w:p>
    <w:p w14:paraId="35492E21" w14:textId="77777777" w:rsidR="005F27BE" w:rsidRDefault="005F27BE" w:rsidP="00E34FD2">
      <w:pPr>
        <w:pStyle w:val="ListParagraph"/>
        <w:jc w:val="center"/>
        <w:rPr>
          <w:rFonts w:ascii="Arial" w:hAnsi="Arial" w:cs="Arial"/>
          <w:b/>
          <w:bCs/>
          <w:sz w:val="32"/>
          <w:szCs w:val="32"/>
        </w:rPr>
      </w:pPr>
    </w:p>
    <w:p w14:paraId="0D789416" w14:textId="477DDB45" w:rsidR="00E34FD2" w:rsidRPr="00A9142D" w:rsidRDefault="00E34FD2" w:rsidP="005F27BE">
      <w:pPr>
        <w:pStyle w:val="ListParagraph"/>
        <w:numPr>
          <w:ilvl w:val="0"/>
          <w:numId w:val="5"/>
        </w:numPr>
        <w:outlineLvl w:val="0"/>
        <w:rPr>
          <w:rFonts w:ascii="Arial" w:hAnsi="Arial" w:cs="Arial"/>
          <w:b/>
          <w:bCs/>
        </w:rPr>
      </w:pPr>
      <w:bookmarkStart w:id="9" w:name="_Toc163144755"/>
      <w:r w:rsidRPr="00A9142D">
        <w:rPr>
          <w:rFonts w:ascii="Arial" w:hAnsi="Arial" w:cs="Arial"/>
          <w:b/>
          <w:bCs/>
        </w:rPr>
        <w:t>Khung Chương Trình</w:t>
      </w:r>
      <w:bookmarkEnd w:id="9"/>
    </w:p>
    <w:p w14:paraId="691BF190" w14:textId="77777777" w:rsidR="005F27BE" w:rsidRPr="00A9142D" w:rsidRDefault="00E34FD2" w:rsidP="00E34FD2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 w:rsidRPr="00A9142D">
        <w:rPr>
          <w:rFonts w:ascii="Arial" w:hAnsi="Arial" w:cs="Arial"/>
        </w:rPr>
        <w:t xml:space="preserve">Chương trình sử dụng ngôn ngữ python để lập trình. </w:t>
      </w:r>
    </w:p>
    <w:p w14:paraId="43289956" w14:textId="370E4903" w:rsidR="005F27BE" w:rsidRPr="00A9142D" w:rsidRDefault="00E34FD2" w:rsidP="005F27BE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 w:rsidRPr="00A9142D">
        <w:rPr>
          <w:rFonts w:ascii="Arial" w:hAnsi="Arial" w:cs="Arial"/>
        </w:rPr>
        <w:t>Dùng thư viện Tkinter để tạo giao diện người dùng</w:t>
      </w:r>
    </w:p>
    <w:p w14:paraId="1A505F0D" w14:textId="77777777" w:rsidR="008D722D" w:rsidRPr="00A9142D" w:rsidRDefault="008D722D" w:rsidP="008D722D">
      <w:pPr>
        <w:pStyle w:val="ListParagraph"/>
        <w:shd w:val="clear" w:color="auto" w:fill="FFFFFF"/>
        <w:spacing w:after="0" w:line="285" w:lineRule="atLeast"/>
        <w:ind w:left="1080"/>
        <w:rPr>
          <w:rFonts w:ascii="Consolas" w:eastAsia="Times New Roman" w:hAnsi="Consolas" w:cs="Times New Roman"/>
          <w:b/>
          <w:bCs/>
          <w:color w:val="000000"/>
          <w:kern w:val="0"/>
          <w14:ligatures w14:val="none"/>
        </w:rPr>
      </w:pPr>
    </w:p>
    <w:p w14:paraId="7561E965" w14:textId="7BEF0148" w:rsidR="008D722D" w:rsidRPr="00A9142D" w:rsidRDefault="005F27BE" w:rsidP="005F27BE">
      <w:pPr>
        <w:pStyle w:val="ListParagraph"/>
        <w:shd w:val="clear" w:color="auto" w:fill="FFFFFF"/>
        <w:spacing w:after="0" w:line="285" w:lineRule="atLeast"/>
        <w:ind w:left="2520"/>
        <w:outlineLvl w:val="1"/>
        <w:rPr>
          <w:rFonts w:ascii="Consolas" w:eastAsia="Times New Roman" w:hAnsi="Consolas" w:cs="Times New Roman"/>
          <w:b/>
          <w:bCs/>
          <w:color w:val="000000"/>
          <w:kern w:val="0"/>
          <w14:ligatures w14:val="none"/>
        </w:rPr>
      </w:pPr>
      <w:bookmarkStart w:id="10" w:name="_Toc163144756"/>
      <w:r w:rsidRPr="00A9142D">
        <w:rPr>
          <w:rFonts w:ascii="Consolas" w:eastAsia="Times New Roman" w:hAnsi="Consolas" w:cs="Times New Roman"/>
          <w:b/>
          <w:bCs/>
          <w:color w:val="000000"/>
          <w:kern w:val="0"/>
          <w14:ligatures w14:val="none"/>
        </w:rPr>
        <w:t>Import thư viện và khởi tạo các hàm</w:t>
      </w:r>
      <w:bookmarkEnd w:id="10"/>
    </w:p>
    <w:p w14:paraId="16E8A07F" w14:textId="77777777" w:rsidR="008D722D" w:rsidRPr="00A9142D" w:rsidRDefault="008D722D" w:rsidP="008D722D">
      <w:pPr>
        <w:pStyle w:val="ListParagraph"/>
        <w:ind w:left="1080"/>
        <w:rPr>
          <w:rFonts w:ascii="Arial" w:hAnsi="Arial" w:cs="Arial"/>
        </w:rPr>
      </w:pPr>
    </w:p>
    <w:p w14:paraId="08662FA4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impor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inter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A9142D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as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</w:p>
    <w:p w14:paraId="533E6EBC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from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inter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A9142D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impor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tk</w:t>
      </w:r>
    </w:p>
    <w:p w14:paraId="1D2AF911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impor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L</w:t>
      </w:r>
    </w:p>
    <w:p w14:paraId="14A1C1B1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impor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</w:t>
      </w:r>
    </w:p>
    <w:p w14:paraId="1C9065D7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impor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Pi</w:t>
      </w:r>
    </w:p>
    <w:p w14:paraId="6A9FA7F8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def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clear_scree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p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09FBBE26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008000"/>
          <w:kern w:val="0"/>
          <w:sz w:val="18"/>
          <w:szCs w:val="18"/>
          <w14:ligatures w14:val="none"/>
        </w:rPr>
        <w:t># Xóa nội dung của các Entry và Text Box</w:t>
      </w:r>
    </w:p>
    <w:p w14:paraId="19BA5E3F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if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p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l"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1DBE5155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delet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.0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N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2942F76E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line1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delet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0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N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091B10BB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line2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delet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0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N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6E5D7A45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line3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delet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0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N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1328ACF1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</w:p>
    <w:p w14:paraId="1A7F6767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if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p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t"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24AEA9B2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delet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.0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N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5BB0CBE2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line1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delet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0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N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288A7C1D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line2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delet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0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N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63C8244C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line3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delet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0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N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1025678E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line4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delet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0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N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0602744D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if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p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p"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27346CEA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3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delet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.0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N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214316AA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line1p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delet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0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N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25C94071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line2p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delet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0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N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34B9E9DF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line3p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delet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0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N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5B4DDA0A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line4p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delet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0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N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54B29D27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</w:p>
    <w:p w14:paraId="6343D41B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8000"/>
          <w:kern w:val="0"/>
          <w:sz w:val="18"/>
          <w:szCs w:val="18"/>
          <w14:ligatures w14:val="none"/>
        </w:rPr>
        <w:t>##########################################################</w:t>
      </w:r>
    </w:p>
    <w:p w14:paraId="3C2D0213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def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oaimach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25B56CD1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ll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= 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floa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l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ge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)</w:t>
      </w:r>
    </w:p>
    <w:p w14:paraId="3C1C6691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zinl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= 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floa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zin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ge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)</w:t>
      </w:r>
    </w:p>
    <w:p w14:paraId="28979DF2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l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= 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floa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ge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)</w:t>
      </w:r>
    </w:p>
    <w:p w14:paraId="5B931B83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delet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.0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N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35935F2F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</w:p>
    <w:p w14:paraId="71B76BCF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if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oaimach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an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zinl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&lt;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ll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24AFC6F5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inser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N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Error"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06706812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lastRenderedPageBreak/>
        <w:t xml:space="preserve">        </w:t>
      </w:r>
      <w:r w:rsidRPr="00A9142D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retur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0</w:t>
      </w:r>
    </w:p>
    <w:p w14:paraId="21551D75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if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oaimach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an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zinl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&lt;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ll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5957DDB4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inser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N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Error"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1AE1382E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A9142D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retur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0</w:t>
      </w:r>
    </w:p>
    <w:p w14:paraId="4D3504DE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if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oaimach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3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an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zinl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&gt;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ll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06088F6B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inser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N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Error"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1172BC63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A9142D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retur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0</w:t>
      </w:r>
    </w:p>
    <w:p w14:paraId="79B1E47F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if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oaimach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4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an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zinl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&gt;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ll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3897E7BB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inser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N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Error"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36A1B3B2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A9142D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retur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0</w:t>
      </w:r>
    </w:p>
    <w:p w14:paraId="7477876E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</w:p>
    <w:p w14:paraId="28938A03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</w:p>
    <w:p w14:paraId="3F226317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</w:p>
    <w:p w14:paraId="25404691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_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zinl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ll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l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oaimach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2DE00105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_C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zinl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ll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l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oaimach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0593D637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Q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_Q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zinl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ll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l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oaimach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138DB4B4" w14:textId="77777777" w:rsidR="008D722D" w:rsidRPr="00A9142D" w:rsidRDefault="008D722D" w:rsidP="008D722D">
      <w:pPr>
        <w:shd w:val="clear" w:color="auto" w:fill="FFFFFF"/>
        <w:spacing w:after="24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</w:p>
    <w:p w14:paraId="3E5A2420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prin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f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L=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{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_value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}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 xml:space="preserve"> (H)</w:t>
      </w:r>
      <w:r w:rsidRPr="00A9142D">
        <w:rPr>
          <w:rFonts w:ascii="Consolas" w:eastAsia="Times New Roman" w:hAnsi="Consolas" w:cs="Times New Roman"/>
          <w:color w:val="EE0000"/>
          <w:kern w:val="0"/>
          <w:sz w:val="18"/>
          <w:szCs w:val="18"/>
          <w14:ligatures w14:val="none"/>
        </w:rPr>
        <w:t>\n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C=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{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_value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}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 xml:space="preserve"> (F)</w:t>
      </w:r>
      <w:r w:rsidRPr="00A9142D">
        <w:rPr>
          <w:rFonts w:ascii="Consolas" w:eastAsia="Times New Roman" w:hAnsi="Consolas" w:cs="Times New Roman"/>
          <w:color w:val="EE0000"/>
          <w:kern w:val="0"/>
          <w:sz w:val="18"/>
          <w:szCs w:val="18"/>
          <w14:ligatures w14:val="none"/>
        </w:rPr>
        <w:t>\n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Q=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{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Q_value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}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</w:t>
      </w:r>
    </w:p>
    <w:p w14:paraId="2328A516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inser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N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prin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6951FF14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8000"/>
          <w:kern w:val="0"/>
          <w:sz w:val="18"/>
          <w:szCs w:val="18"/>
          <w14:ligatures w14:val="none"/>
        </w:rPr>
        <w:t>####################################################</w:t>
      </w:r>
    </w:p>
    <w:p w14:paraId="09B3840D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def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oaimach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46DD9BC6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008000"/>
          <w:kern w:val="0"/>
          <w:sz w:val="18"/>
          <w:szCs w:val="18"/>
          <w14:ligatures w14:val="none"/>
        </w:rPr>
        <w:t>#1 highpass, 2 lowpasss</w:t>
      </w:r>
    </w:p>
    <w:p w14:paraId="3EADC57C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delet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.0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N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2B7DF59F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lt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floa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l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ge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)</w:t>
      </w:r>
    </w:p>
    <w:p w14:paraId="1A44AADB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zint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floa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zin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ge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)</w:t>
      </w:r>
    </w:p>
    <w:p w14:paraId="575B6215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t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floa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ge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)</w:t>
      </w:r>
    </w:p>
    <w:p w14:paraId="67CEA741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ct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floa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c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ge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)</w:t>
      </w:r>
    </w:p>
    <w:p w14:paraId="7DF34A77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if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ct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&lt;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max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zint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lt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):</w:t>
      </w:r>
    </w:p>
    <w:p w14:paraId="797CBFF9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inser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N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error"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41DDA054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A9142D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retur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0</w:t>
      </w:r>
    </w:p>
    <w:p w14:paraId="6E5C8D81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hongso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_solv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zint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ct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lt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t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oaimach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6FAD89A4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1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hongso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_L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</w:t>
      </w:r>
    </w:p>
    <w:p w14:paraId="6F865B7A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2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hongso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_L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</w:t>
      </w:r>
    </w:p>
    <w:p w14:paraId="10703DC0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1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hongso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_C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</w:t>
      </w:r>
    </w:p>
    <w:p w14:paraId="3CFDADEA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2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hongso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_C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</w:t>
      </w:r>
    </w:p>
    <w:p w14:paraId="6B05C891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Q1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hongso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_Q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</w:t>
      </w:r>
    </w:p>
    <w:p w14:paraId="57EC455B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Q2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hongso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_Q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</w:t>
      </w:r>
    </w:p>
    <w:p w14:paraId="1E2D9671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</w:p>
    <w:p w14:paraId="55F1337B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prin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f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L1=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{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1_value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}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 xml:space="preserve"> (H)</w:t>
      </w:r>
      <w:r w:rsidRPr="00A9142D">
        <w:rPr>
          <w:rFonts w:ascii="Consolas" w:eastAsia="Times New Roman" w:hAnsi="Consolas" w:cs="Times New Roman"/>
          <w:color w:val="EE0000"/>
          <w:kern w:val="0"/>
          <w:sz w:val="18"/>
          <w:szCs w:val="18"/>
          <w14:ligatures w14:val="none"/>
        </w:rPr>
        <w:t>\n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L2=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{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2_value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}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 xml:space="preserve"> (H)</w:t>
      </w:r>
      <w:r w:rsidRPr="00A9142D">
        <w:rPr>
          <w:rFonts w:ascii="Consolas" w:eastAsia="Times New Roman" w:hAnsi="Consolas" w:cs="Times New Roman"/>
          <w:color w:val="EE0000"/>
          <w:kern w:val="0"/>
          <w:sz w:val="18"/>
          <w:szCs w:val="18"/>
          <w14:ligatures w14:val="none"/>
        </w:rPr>
        <w:t>\n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C1=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{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1_value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}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 xml:space="preserve"> (F)</w:t>
      </w:r>
      <w:r w:rsidRPr="00A9142D">
        <w:rPr>
          <w:rFonts w:ascii="Consolas" w:eastAsia="Times New Roman" w:hAnsi="Consolas" w:cs="Times New Roman"/>
          <w:color w:val="EE0000"/>
          <w:kern w:val="0"/>
          <w:sz w:val="18"/>
          <w:szCs w:val="18"/>
          <w14:ligatures w14:val="none"/>
        </w:rPr>
        <w:t>\n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C2=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{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2_value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}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 xml:space="preserve"> (F)</w:t>
      </w:r>
      <w:r w:rsidRPr="00A9142D">
        <w:rPr>
          <w:rFonts w:ascii="Consolas" w:eastAsia="Times New Roman" w:hAnsi="Consolas" w:cs="Times New Roman"/>
          <w:color w:val="EE0000"/>
          <w:kern w:val="0"/>
          <w:sz w:val="18"/>
          <w:szCs w:val="18"/>
          <w14:ligatures w14:val="none"/>
        </w:rPr>
        <w:t>\n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Q1=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{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Q1_value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}</w:t>
      </w:r>
      <w:r w:rsidRPr="00A9142D">
        <w:rPr>
          <w:rFonts w:ascii="Consolas" w:eastAsia="Times New Roman" w:hAnsi="Consolas" w:cs="Times New Roman"/>
          <w:color w:val="EE0000"/>
          <w:kern w:val="0"/>
          <w:sz w:val="18"/>
          <w:szCs w:val="18"/>
          <w14:ligatures w14:val="none"/>
        </w:rPr>
        <w:t>\n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Q2=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{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Q2_value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}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</w:t>
      </w:r>
    </w:p>
    <w:p w14:paraId="2150EBFF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inser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N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prin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387A6835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</w:p>
    <w:p w14:paraId="4AFC9989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</w:p>
    <w:p w14:paraId="579B0644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</w:p>
    <w:p w14:paraId="714C5550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8000"/>
          <w:kern w:val="0"/>
          <w:sz w:val="18"/>
          <w:szCs w:val="18"/>
          <w14:ligatures w14:val="none"/>
        </w:rPr>
        <w:lastRenderedPageBreak/>
        <w:t>####################################################</w:t>
      </w:r>
    </w:p>
    <w:p w14:paraId="1871CC82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def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Pi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oaimach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60BF672C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008000"/>
          <w:kern w:val="0"/>
          <w:sz w:val="18"/>
          <w:szCs w:val="18"/>
          <w14:ligatures w14:val="none"/>
        </w:rPr>
        <w:t>#1 highpass, 2 lowpasss</w:t>
      </w:r>
    </w:p>
    <w:p w14:paraId="29E5FBEC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</w:p>
    <w:p w14:paraId="76FE46A7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3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delet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.0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N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13E95E2C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lp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floa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lp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ge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)</w:t>
      </w:r>
    </w:p>
    <w:p w14:paraId="7ACE67DE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zinp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floa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zinp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ge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)</w:t>
      </w:r>
    </w:p>
    <w:p w14:paraId="5B739E17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p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floa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p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ge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)</w:t>
      </w:r>
    </w:p>
    <w:p w14:paraId="7D84CEAA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cp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floa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cp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ge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)</w:t>
      </w:r>
    </w:p>
    <w:p w14:paraId="6AF948B1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if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cp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&gt;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mi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zinp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lp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):</w:t>
      </w:r>
    </w:p>
    <w:p w14:paraId="78668EBB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3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inser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N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error"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117E9373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A9142D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retur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0</w:t>
      </w:r>
    </w:p>
    <w:p w14:paraId="3FEB4B77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hongso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Pi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Pi_solv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zinp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cp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lp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p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oaimach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40BADFE9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1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hongso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_L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</w:t>
      </w:r>
    </w:p>
    <w:p w14:paraId="5C2CB2A7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2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hongso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_L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</w:t>
      </w:r>
    </w:p>
    <w:p w14:paraId="39CE95AC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1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hongso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_C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</w:t>
      </w:r>
    </w:p>
    <w:p w14:paraId="4550BBA1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2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hongso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_C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</w:t>
      </w:r>
    </w:p>
    <w:p w14:paraId="453AE8A7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Q1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hongso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_Q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</w:t>
      </w:r>
    </w:p>
    <w:p w14:paraId="7FFC2E59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Q2_valu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hongso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_Q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</w:t>
      </w:r>
    </w:p>
    <w:p w14:paraId="088B0AD1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prin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f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L1=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{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1_value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}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 xml:space="preserve"> (H)</w:t>
      </w:r>
      <w:r w:rsidRPr="00A9142D">
        <w:rPr>
          <w:rFonts w:ascii="Consolas" w:eastAsia="Times New Roman" w:hAnsi="Consolas" w:cs="Times New Roman"/>
          <w:color w:val="EE0000"/>
          <w:kern w:val="0"/>
          <w:sz w:val="18"/>
          <w:szCs w:val="18"/>
          <w14:ligatures w14:val="none"/>
        </w:rPr>
        <w:t>\n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L2=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{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2_value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}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 xml:space="preserve"> (H)</w:t>
      </w:r>
      <w:r w:rsidRPr="00A9142D">
        <w:rPr>
          <w:rFonts w:ascii="Consolas" w:eastAsia="Times New Roman" w:hAnsi="Consolas" w:cs="Times New Roman"/>
          <w:color w:val="EE0000"/>
          <w:kern w:val="0"/>
          <w:sz w:val="18"/>
          <w:szCs w:val="18"/>
          <w14:ligatures w14:val="none"/>
        </w:rPr>
        <w:t>\n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C1=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{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1_value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}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 xml:space="preserve"> (F)</w:t>
      </w:r>
      <w:r w:rsidRPr="00A9142D">
        <w:rPr>
          <w:rFonts w:ascii="Consolas" w:eastAsia="Times New Roman" w:hAnsi="Consolas" w:cs="Times New Roman"/>
          <w:color w:val="EE0000"/>
          <w:kern w:val="0"/>
          <w:sz w:val="18"/>
          <w:szCs w:val="18"/>
          <w14:ligatures w14:val="none"/>
        </w:rPr>
        <w:t>\n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C2=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{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2_value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}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 xml:space="preserve"> (F)</w:t>
      </w:r>
      <w:r w:rsidRPr="00A9142D">
        <w:rPr>
          <w:rFonts w:ascii="Consolas" w:eastAsia="Times New Roman" w:hAnsi="Consolas" w:cs="Times New Roman"/>
          <w:color w:val="EE0000"/>
          <w:kern w:val="0"/>
          <w:sz w:val="18"/>
          <w:szCs w:val="18"/>
          <w14:ligatures w14:val="none"/>
        </w:rPr>
        <w:t>\n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Q1=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{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Q1_value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}</w:t>
      </w:r>
      <w:r w:rsidRPr="00A9142D">
        <w:rPr>
          <w:rFonts w:ascii="Consolas" w:eastAsia="Times New Roman" w:hAnsi="Consolas" w:cs="Times New Roman"/>
          <w:color w:val="EE0000"/>
          <w:kern w:val="0"/>
          <w:sz w:val="18"/>
          <w:szCs w:val="18"/>
          <w14:ligatures w14:val="none"/>
        </w:rPr>
        <w:t>\n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Q2=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{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Q2_value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}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</w:t>
      </w:r>
    </w:p>
    <w:p w14:paraId="592A986A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3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inser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N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prin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522605F4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</w:p>
    <w:p w14:paraId="17BF4D9D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         </w:t>
      </w:r>
    </w:p>
    <w:p w14:paraId="21115010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8000"/>
          <w:kern w:val="0"/>
          <w:sz w:val="18"/>
          <w:szCs w:val="18"/>
          <w14:ligatures w14:val="none"/>
        </w:rPr>
        <w:t># root window</w:t>
      </w:r>
    </w:p>
    <w:p w14:paraId="303928FD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oo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= 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</w:t>
      </w:r>
    </w:p>
    <w:p w14:paraId="1BE64E13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oo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geometry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'340x300'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6D4DF269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oo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itl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'PHTK DTTT2 20213838'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6259993C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oo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esizabl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0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0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22586CA3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8000"/>
          <w:kern w:val="0"/>
          <w:sz w:val="18"/>
          <w:szCs w:val="18"/>
          <w14:ligatures w14:val="none"/>
        </w:rPr>
        <w:t># create a notebook</w:t>
      </w:r>
    </w:p>
    <w:p w14:paraId="354C7AE3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noteboo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= 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Noteboo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oo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52132FDB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noteboo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gri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ow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0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451FB2C9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</w:p>
    <w:p w14:paraId="3FA96257" w14:textId="684501B2" w:rsidR="008D722D" w:rsidRPr="00A9142D" w:rsidRDefault="008D722D" w:rsidP="005F27BE">
      <w:pPr>
        <w:pStyle w:val="Heading2"/>
        <w:ind w:left="2160" w:firstLine="720"/>
        <w:rPr>
          <w:rFonts w:ascii="Consolas" w:eastAsia="Times New Roman" w:hAnsi="Consolas" w:cs="Times New Roman"/>
          <w:b/>
          <w:bCs/>
          <w:color w:val="000000"/>
          <w:kern w:val="0"/>
          <w:sz w:val="24"/>
          <w:szCs w:val="24"/>
          <w14:ligatures w14:val="none"/>
        </w:rPr>
      </w:pPr>
      <w:bookmarkStart w:id="11" w:name="_Toc163144757"/>
      <w:r w:rsidRPr="00A9142D">
        <w:rPr>
          <w:rFonts w:ascii="Consolas" w:eastAsia="Times New Roman" w:hAnsi="Consolas" w:cs="Times New Roman"/>
          <w:b/>
          <w:bCs/>
          <w:color w:val="000000"/>
          <w:kern w:val="0"/>
          <w:sz w:val="24"/>
          <w:szCs w:val="24"/>
          <w14:ligatures w14:val="none"/>
        </w:rPr>
        <w:t xml:space="preserve">tạo khung </w:t>
      </w:r>
      <w:r w:rsidR="005F27BE" w:rsidRPr="00A9142D">
        <w:rPr>
          <w:rFonts w:ascii="Consolas" w:eastAsia="Times New Roman" w:hAnsi="Consolas" w:cs="Times New Roman"/>
          <w:b/>
          <w:bCs/>
          <w:color w:val="000000"/>
          <w:kern w:val="0"/>
          <w:sz w:val="24"/>
          <w:szCs w:val="24"/>
          <w14:ligatures w14:val="none"/>
        </w:rPr>
        <w:t>L</w:t>
      </w:r>
      <w:r w:rsidRPr="00A9142D">
        <w:rPr>
          <w:rFonts w:ascii="Consolas" w:eastAsia="Times New Roman" w:hAnsi="Consolas" w:cs="Times New Roman"/>
          <w:b/>
          <w:bCs/>
          <w:color w:val="000000"/>
          <w:kern w:val="0"/>
          <w:sz w:val="24"/>
          <w:szCs w:val="24"/>
          <w14:ligatures w14:val="none"/>
        </w:rPr>
        <w:t xml:space="preserve"> của Notebook</w:t>
      </w:r>
      <w:bookmarkEnd w:id="11"/>
    </w:p>
    <w:p w14:paraId="2979C5E3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</w:p>
    <w:p w14:paraId="52CA3BE8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8000"/>
          <w:kern w:val="0"/>
          <w:sz w:val="18"/>
          <w:szCs w:val="18"/>
          <w14:ligatures w14:val="none"/>
        </w:rPr>
        <w:t>#1-----------------------------------------------------------------</w:t>
      </w:r>
    </w:p>
    <w:p w14:paraId="33691451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rame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= 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Fram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noteboo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width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340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heigh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80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613D2384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</w:p>
    <w:p w14:paraId="018872B9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rame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olumnconfigur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weigh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6AA5C8AB" w14:textId="77777777" w:rsidR="008D722D" w:rsidRPr="00A9142D" w:rsidRDefault="008D722D" w:rsidP="008D722D">
      <w:pPr>
        <w:shd w:val="clear" w:color="auto" w:fill="FFFFFF"/>
        <w:spacing w:after="24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</w:p>
    <w:p w14:paraId="7510416E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ex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rame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heigh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8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width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40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0BAB0131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gri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olumnspa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= 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3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ticky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w"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padx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5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3A595B64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</w:p>
    <w:p w14:paraId="1113D3B6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lastRenderedPageBreak/>
        <w:t>rl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StringVar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</w:t>
      </w:r>
    </w:p>
    <w:p w14:paraId="40ADB26D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zin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StringVar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</w:t>
      </w:r>
    </w:p>
    <w:p w14:paraId="62A2DA1C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q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StringVar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</w:t>
      </w:r>
    </w:p>
    <w:p w14:paraId="1C964E33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StringVar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</w:t>
      </w:r>
    </w:p>
    <w:p w14:paraId="4D42AED4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</w:p>
    <w:p w14:paraId="1239CC9E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ine1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= 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Labe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rame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Zin:"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4E6B7575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line1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= 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Entry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rame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variabl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zin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0B85DBDB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ine1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gri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ow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olum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0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ticky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'w'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29500593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line1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gri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ow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olum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ticky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'w'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7DF2A7E6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</w:p>
    <w:p w14:paraId="6120180A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ine2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= 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Labe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rame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RL:"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274730A5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line2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= 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Entry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rame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variabl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l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7121EAD4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ine2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gri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ow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olum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0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ticky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'w'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3D3AAC65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line2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gri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ow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olum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ticky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'w'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0EF46F64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</w:p>
    <w:p w14:paraId="52621ADB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ine3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= 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Labe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rame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f:"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18AD20FF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line3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= 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Entry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rame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variabl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44D79D85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ine3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gri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ow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3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olum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0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ticky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'w'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1EC2CAB7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line3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gri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ow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3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olum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ticky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'w'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31E78854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</w:p>
    <w:p w14:paraId="1A65BAB0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8000"/>
          <w:kern w:val="0"/>
          <w:sz w:val="18"/>
          <w:szCs w:val="18"/>
          <w14:ligatures w14:val="none"/>
        </w:rPr>
        <w:t>#line4 = ttk.Label(frame1, text="Q:")</w:t>
      </w:r>
    </w:p>
    <w:p w14:paraId="4BB79FF1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8000"/>
          <w:kern w:val="0"/>
          <w:sz w:val="18"/>
          <w:szCs w:val="18"/>
          <w14:ligatures w14:val="none"/>
        </w:rPr>
        <w:t>#eline4 = ttk.Entry(frame1, textvariable=ql)</w:t>
      </w:r>
    </w:p>
    <w:p w14:paraId="5E7FCE9E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8000"/>
          <w:kern w:val="0"/>
          <w:sz w:val="18"/>
          <w:szCs w:val="18"/>
          <w14:ligatures w14:val="none"/>
        </w:rPr>
        <w:t>#line4.grid(row=4, column=0, sticky='w')</w:t>
      </w:r>
    </w:p>
    <w:p w14:paraId="68267D14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8000"/>
          <w:kern w:val="0"/>
          <w:sz w:val="18"/>
          <w:szCs w:val="18"/>
          <w14:ligatures w14:val="none"/>
        </w:rPr>
        <w:t>#eline4.grid(row=4, column=1, sticky='w')</w:t>
      </w:r>
    </w:p>
    <w:p w14:paraId="279967DF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</w:p>
    <w:p w14:paraId="4332964D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butto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Butto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rame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Pass DC-RS&gt;RL"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omman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lambda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: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)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width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5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06BCDBF9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butto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gri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olum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ow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ticky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w"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164F8453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butto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Butto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rame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Block DC-RS&gt;RL"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omman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lambda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: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width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5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039425B8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butto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gri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olum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ow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ticky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w"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6577B4D8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butto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Butto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rame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Pass DC-RS&lt;RL"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omman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lambda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: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3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width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5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3C61BABB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butto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gri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olum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ow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3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ticky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w"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0C455FDE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butto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Butto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rame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Block DC-RS&lt;RL"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omman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lambda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: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4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width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5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5C7B8982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butto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gri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olum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ow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4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ticky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w"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0A573378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butto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Butto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rame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Clear"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omman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lambda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: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clear_scree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l"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width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0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4E5E4401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butto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gri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olum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ow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4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ticky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w"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1163CA29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for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i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A9142D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i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rame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winfo_childre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:</w:t>
      </w:r>
    </w:p>
    <w:p w14:paraId="3C4F3AAC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i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gri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pady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4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padx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6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76A9BF90" w14:textId="77777777" w:rsidR="005F27BE" w:rsidRPr="00A9142D" w:rsidRDefault="005F27BE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</w:p>
    <w:p w14:paraId="468A9FAB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</w:p>
    <w:p w14:paraId="6F14955E" w14:textId="7BA0E23C" w:rsidR="008D722D" w:rsidRPr="00A9142D" w:rsidRDefault="008D722D" w:rsidP="005F27BE">
      <w:pPr>
        <w:pStyle w:val="Heading2"/>
        <w:ind w:left="1440" w:firstLine="720"/>
        <w:rPr>
          <w:rFonts w:ascii="Consolas" w:eastAsia="Times New Roman" w:hAnsi="Consolas" w:cs="Times New Roman"/>
          <w:b/>
          <w:bCs/>
          <w:color w:val="000000"/>
          <w:kern w:val="0"/>
          <w:sz w:val="24"/>
          <w:szCs w:val="24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bookmarkStart w:id="12" w:name="_Toc163144758"/>
      <w:r w:rsidRPr="00A9142D">
        <w:rPr>
          <w:rFonts w:ascii="Consolas" w:eastAsia="Times New Roman" w:hAnsi="Consolas" w:cs="Times New Roman"/>
          <w:b/>
          <w:bCs/>
          <w:color w:val="000000"/>
          <w:kern w:val="0"/>
          <w:sz w:val="24"/>
          <w:szCs w:val="24"/>
          <w14:ligatures w14:val="none"/>
        </w:rPr>
        <w:t>tạo khung T của Notebook</w:t>
      </w:r>
      <w:bookmarkEnd w:id="12"/>
    </w:p>
    <w:p w14:paraId="4F1C2C07" w14:textId="03B32E83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</w:p>
    <w:p w14:paraId="06D1D845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</w:p>
    <w:p w14:paraId="3B628CBC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</w:p>
    <w:p w14:paraId="4EBDCE94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8000"/>
          <w:kern w:val="0"/>
          <w:sz w:val="18"/>
          <w:szCs w:val="18"/>
          <w14:ligatures w14:val="none"/>
        </w:rPr>
        <w:t>#2-----------------------------------------------------------------</w:t>
      </w:r>
    </w:p>
    <w:p w14:paraId="62AAEC24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lastRenderedPageBreak/>
        <w:t>frame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= 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Fram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noteboo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width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340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heigh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80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5231FBE4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rame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olumnconfigur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weigh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6299395C" w14:textId="77777777" w:rsidR="008D722D" w:rsidRPr="00A9142D" w:rsidRDefault="008D722D" w:rsidP="008D722D">
      <w:pPr>
        <w:shd w:val="clear" w:color="auto" w:fill="FFFFFF"/>
        <w:spacing w:after="24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</w:p>
    <w:p w14:paraId="2B3A6EF7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ex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rame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heigh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8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width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40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7BBFCCD3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gri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olumnspa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= 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3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ticky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w"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padx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5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0821A55B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</w:p>
    <w:p w14:paraId="0DD13A5A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l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StringVar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</w:t>
      </w:r>
    </w:p>
    <w:p w14:paraId="2EB83B34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zin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StringVar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</w:t>
      </w:r>
    </w:p>
    <w:p w14:paraId="6CC40FAE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StringVar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</w:t>
      </w:r>
    </w:p>
    <w:p w14:paraId="389A8597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c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StringVar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</w:t>
      </w:r>
    </w:p>
    <w:p w14:paraId="1B03C39B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</w:p>
    <w:p w14:paraId="7A73CB4D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ine1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= 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Labe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rame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Zin:"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474B3971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line1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= 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Entry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rame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variabl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zin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2BE77041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ine1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gri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ow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olum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0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ticky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'w'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68CA3D09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line1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gri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ow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olum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ticky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'w'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319470CA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</w:p>
    <w:p w14:paraId="26B7CC27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ine2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= 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Labe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rame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RL:"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741FB4AE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line2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= 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Entry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rame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variabl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l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7F63601B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ine2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gri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ow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olum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0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ticky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'w'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226AF767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line2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gri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ow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olum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ticky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'w'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7CA1ED2D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</w:p>
    <w:p w14:paraId="6B14D17A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ine3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= 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Labe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rame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f:"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18B53886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line3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= 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Entry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rame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variabl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7B462240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ine3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gri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ow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3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olum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0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ticky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'w'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4C9CEC95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line3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gri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ow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3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olum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ticky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'w'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3B2CE95E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</w:p>
    <w:p w14:paraId="4501A1CD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ine4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= 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Labe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rame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Rcenter:"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6AA90977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line4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= 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Entry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rame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variabl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c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71DD0BD2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ine4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gri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ow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4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olum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0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ticky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'w'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481B5F37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line4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gri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ow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4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olum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ticky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'w'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5D20986C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</w:p>
    <w:p w14:paraId="46844019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butto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Butto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rame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High Pass"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omman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lambda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: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)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width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5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5A9BE941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butto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gri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olum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ow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ticky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w"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2A504B37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butto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Butto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rame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Low Pass"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omman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lambda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: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width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5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65624655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butto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gri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olum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ow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ticky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w"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0631246B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</w:p>
    <w:p w14:paraId="264EC1D0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butto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Butto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rame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Clear"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omman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lambda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: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clear_scree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t"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width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5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366E1118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butto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gri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olum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ow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3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ticky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w"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)</w:t>
      </w:r>
    </w:p>
    <w:p w14:paraId="379298F7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for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i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A9142D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i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rame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winfo_childre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:</w:t>
      </w:r>
    </w:p>
    <w:p w14:paraId="0E030E01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i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gri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pady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4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padx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6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263D00C6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</w:p>
    <w:p w14:paraId="0D537F8E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</w:p>
    <w:p w14:paraId="575112F9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</w:p>
    <w:p w14:paraId="5C51B0A0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</w:p>
    <w:p w14:paraId="44F1BF9E" w14:textId="13628A1E" w:rsidR="008D722D" w:rsidRPr="00A9142D" w:rsidRDefault="008D722D" w:rsidP="005F27BE">
      <w:pPr>
        <w:pStyle w:val="Heading2"/>
        <w:ind w:left="1440" w:firstLine="720"/>
        <w:rPr>
          <w:rFonts w:ascii="Consolas" w:eastAsia="Times New Roman" w:hAnsi="Consolas" w:cs="Times New Roman"/>
          <w:b/>
          <w:bCs/>
          <w:color w:val="000000"/>
          <w:kern w:val="0"/>
          <w:sz w:val="24"/>
          <w:szCs w:val="24"/>
          <w14:ligatures w14:val="none"/>
        </w:rPr>
      </w:pPr>
      <w:bookmarkStart w:id="13" w:name="_Toc163144759"/>
      <w:r w:rsidRPr="00A9142D">
        <w:rPr>
          <w:rFonts w:ascii="Consolas" w:eastAsia="Times New Roman" w:hAnsi="Consolas" w:cs="Times New Roman"/>
          <w:b/>
          <w:bCs/>
          <w:color w:val="000000"/>
          <w:kern w:val="0"/>
          <w:sz w:val="24"/>
          <w:szCs w:val="24"/>
          <w14:ligatures w14:val="none"/>
        </w:rPr>
        <w:lastRenderedPageBreak/>
        <w:t>tạo khung Pi của Notebook</w:t>
      </w:r>
      <w:bookmarkEnd w:id="13"/>
    </w:p>
    <w:p w14:paraId="0950F3E8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</w:p>
    <w:p w14:paraId="01A9C727" w14:textId="6C8E41B6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8000"/>
          <w:kern w:val="0"/>
          <w:sz w:val="18"/>
          <w:szCs w:val="18"/>
          <w14:ligatures w14:val="none"/>
        </w:rPr>
        <w:t>#3-------------------------------------------------------</w:t>
      </w:r>
    </w:p>
    <w:p w14:paraId="6949DBA9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rame3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= 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Fram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noteboo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width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340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heigh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80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517CE0F3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rame3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olumnconfigur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weigh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3ECEA790" w14:textId="77777777" w:rsidR="008D722D" w:rsidRPr="00A9142D" w:rsidRDefault="008D722D" w:rsidP="008D722D">
      <w:pPr>
        <w:shd w:val="clear" w:color="auto" w:fill="FFFFFF"/>
        <w:spacing w:after="24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</w:p>
    <w:p w14:paraId="18FF1EA0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3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ex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rame3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heigh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8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width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40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0E469567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3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gri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olumnspa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= 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3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ticky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w"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padx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5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44DE4983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</w:p>
    <w:p w14:paraId="1EB7102B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lp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StringVar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</w:t>
      </w:r>
    </w:p>
    <w:p w14:paraId="6FF3F279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zinp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StringVar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</w:t>
      </w:r>
    </w:p>
    <w:p w14:paraId="7CA9F647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cp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StringVar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</w:t>
      </w:r>
    </w:p>
    <w:p w14:paraId="1F59F868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p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StringVar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</w:t>
      </w:r>
    </w:p>
    <w:p w14:paraId="599B75F0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</w:p>
    <w:p w14:paraId="3C084EF4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ine1p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= 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Labe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rame3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Zin:"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25C9CD85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line1p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= 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Entry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rame3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variabl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zinp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49DE29DA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ine1p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gri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ow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olum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0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ticky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'w'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6AF8756C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line1p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gri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ow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olum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ticky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'w'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58BD9948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</w:p>
    <w:p w14:paraId="7CAE5278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ine2p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= 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Labe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rame3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RL:"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469EB456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line2p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= 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Entry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rame3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variabl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lp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51793310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ine2p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gri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ow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olum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0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ticky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'w'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31A8D544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line2p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gri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ow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olum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ticky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'w'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350A4D1F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</w:p>
    <w:p w14:paraId="673D79AC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ine3p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= 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Labe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rame3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f:"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3C71AC67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line3p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= 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Entry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rame3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variabl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p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6FEFBAFD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ine3p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gri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ow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3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olum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0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ticky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'w'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5AE5785D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line3p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gri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ow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3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olum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ticky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'w'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30477CC0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</w:p>
    <w:p w14:paraId="418999FB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ine4p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= 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Labe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rame3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Rcenter:"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56E50FEB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line4p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= 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Entry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rame3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variable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cp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2CA08D21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ine4p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gri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ow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4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olum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0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ticky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'w'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2652EDE7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eline4p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gri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ow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4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olum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ticky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'w'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567D7243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</w:p>
    <w:p w14:paraId="259548C9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butto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Butto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rame3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High Pass"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omman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lambda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: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Pi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)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width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5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6B1615B1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butto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gri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olum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ow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ticky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w"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494B1CDD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butto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Butto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rame3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Low Pass"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omman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lambda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: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Pi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width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5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619F23F9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butto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gri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olum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ow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ticky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w"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3133F18F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</w:p>
    <w:p w14:paraId="30C6B638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butto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Butto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rame3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Clear"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omman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lambda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: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clear_scree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p"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width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5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52494FD2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butto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gri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olum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ow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3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ticky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"w"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)</w:t>
      </w:r>
    </w:p>
    <w:p w14:paraId="6187FE15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for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i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A9142D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i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rame3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winfo_childre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:</w:t>
      </w:r>
    </w:p>
    <w:p w14:paraId="392B60D1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i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gri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pady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4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padx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6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502E0F10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</w:p>
    <w:p w14:paraId="1204AA30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lastRenderedPageBreak/>
        <w:t>frame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gri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</w:t>
      </w:r>
    </w:p>
    <w:p w14:paraId="5801B0F4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rame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gri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</w:t>
      </w:r>
    </w:p>
    <w:p w14:paraId="53EE5F59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rame3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gri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</w:t>
      </w:r>
    </w:p>
    <w:p w14:paraId="7ACCC9F2" w14:textId="77777777" w:rsidR="008D722D" w:rsidRPr="00A9142D" w:rsidRDefault="008D722D" w:rsidP="008D722D">
      <w:pPr>
        <w:shd w:val="clear" w:color="auto" w:fill="FFFFFF"/>
        <w:spacing w:after="24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</w:p>
    <w:p w14:paraId="1D6C4958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8000"/>
          <w:kern w:val="0"/>
          <w:sz w:val="18"/>
          <w:szCs w:val="18"/>
          <w14:ligatures w14:val="none"/>
        </w:rPr>
        <w:t># add frames to notebook</w:t>
      </w:r>
    </w:p>
    <w:p w14:paraId="5E467555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</w:p>
    <w:p w14:paraId="501018D7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noteboo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ad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rame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'L Matching'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1495DD94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noteboo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ad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rame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'T Matching'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546238B4" w14:textId="77777777" w:rsidR="008D722D" w:rsidRPr="00A9142D" w:rsidRDefault="008D722D" w:rsidP="008D722D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notebook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add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rame3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tex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A31515"/>
          <w:kern w:val="0"/>
          <w:sz w:val="18"/>
          <w:szCs w:val="18"/>
          <w14:ligatures w14:val="none"/>
        </w:rPr>
        <w:t>'Pi Matching'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6D6F5273" w14:textId="77777777" w:rsidR="008D722D" w:rsidRPr="00A9142D" w:rsidRDefault="008D722D" w:rsidP="008D722D">
      <w:pPr>
        <w:shd w:val="clear" w:color="auto" w:fill="FFFFFF"/>
        <w:spacing w:after="0" w:line="285" w:lineRule="atLeast"/>
        <w:ind w:firstLine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oo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mainloop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</w:t>
      </w:r>
    </w:p>
    <w:p w14:paraId="37DC94A6" w14:textId="1B2F16A0" w:rsidR="00E34FD2" w:rsidRPr="00A9142D" w:rsidRDefault="00E34FD2" w:rsidP="00E34FD2">
      <w:pPr>
        <w:pStyle w:val="ListParagraph"/>
        <w:rPr>
          <w:rFonts w:ascii="Arial" w:hAnsi="Arial" w:cs="Arial"/>
        </w:rPr>
      </w:pPr>
    </w:p>
    <w:p w14:paraId="02C79326" w14:textId="77777777" w:rsidR="008D722D" w:rsidRPr="00A9142D" w:rsidRDefault="008D722D" w:rsidP="00E34FD2">
      <w:pPr>
        <w:pStyle w:val="ListParagraph"/>
        <w:rPr>
          <w:rFonts w:ascii="Arial" w:hAnsi="Arial" w:cs="Arial"/>
        </w:rPr>
      </w:pPr>
    </w:p>
    <w:p w14:paraId="5389EC7B" w14:textId="607CE2EB" w:rsidR="00E34FD2" w:rsidRPr="00A9142D" w:rsidRDefault="00E34FD2" w:rsidP="005F27BE">
      <w:pPr>
        <w:pStyle w:val="ListParagraph"/>
        <w:numPr>
          <w:ilvl w:val="0"/>
          <w:numId w:val="5"/>
        </w:numPr>
        <w:outlineLvl w:val="0"/>
        <w:rPr>
          <w:rFonts w:ascii="Arial" w:hAnsi="Arial" w:cs="Arial"/>
          <w:b/>
          <w:bCs/>
        </w:rPr>
      </w:pPr>
      <w:bookmarkStart w:id="14" w:name="_Toc163144760"/>
      <w:r w:rsidRPr="00A9142D">
        <w:rPr>
          <w:rFonts w:ascii="Arial" w:hAnsi="Arial" w:cs="Arial"/>
          <w:b/>
          <w:bCs/>
        </w:rPr>
        <w:t>Chương trình PHTK L</w:t>
      </w:r>
      <w:bookmarkEnd w:id="14"/>
    </w:p>
    <w:p w14:paraId="1332BCB8" w14:textId="14E05A50" w:rsidR="005F27BE" w:rsidRPr="00A9142D" w:rsidRDefault="005F27BE" w:rsidP="005F27BE">
      <w:pPr>
        <w:pStyle w:val="Heading2"/>
        <w:ind w:left="2160" w:firstLine="720"/>
        <w:rPr>
          <w:rFonts w:ascii="Consolas" w:eastAsia="Times New Roman" w:hAnsi="Consolas" w:cs="Times New Roman"/>
          <w:b/>
          <w:bCs/>
          <w:color w:val="000000"/>
          <w:kern w:val="0"/>
          <w:sz w:val="24"/>
          <w:szCs w:val="24"/>
          <w14:ligatures w14:val="none"/>
        </w:rPr>
      </w:pPr>
      <w:bookmarkStart w:id="15" w:name="_Toc163144761"/>
      <w:r w:rsidRPr="00A9142D">
        <w:rPr>
          <w:rFonts w:ascii="Consolas" w:eastAsia="Times New Roman" w:hAnsi="Consolas" w:cs="Times New Roman"/>
          <w:b/>
          <w:bCs/>
          <w:color w:val="000000"/>
          <w:kern w:val="0"/>
          <w:sz w:val="24"/>
          <w:szCs w:val="24"/>
          <w14:ligatures w14:val="none"/>
        </w:rPr>
        <w:t>Các hàm để tính toán về PHTK L</w:t>
      </w:r>
      <w:bookmarkEnd w:id="15"/>
    </w:p>
    <w:p w14:paraId="1FB700E5" w14:textId="329B6A96" w:rsidR="005F27BE" w:rsidRPr="00A9142D" w:rsidRDefault="005F27BE" w:rsidP="005F27BE">
      <w:pPr>
        <w:pStyle w:val="ListParagraph"/>
        <w:rPr>
          <w:rFonts w:ascii="Arial" w:hAnsi="Arial" w:cs="Arial"/>
        </w:rPr>
      </w:pPr>
    </w:p>
    <w:p w14:paraId="59AC3FA3" w14:textId="77777777" w:rsidR="005F27BE" w:rsidRPr="00A9142D" w:rsidRDefault="005F27BE" w:rsidP="005F27BE">
      <w:pPr>
        <w:shd w:val="clear" w:color="auto" w:fill="FFFFFF"/>
        <w:spacing w:after="0" w:line="285" w:lineRule="atLeast"/>
        <w:ind w:left="36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impor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math</w:t>
      </w:r>
    </w:p>
    <w:p w14:paraId="40124331" w14:textId="77777777" w:rsidR="005F27BE" w:rsidRPr="00A9142D" w:rsidRDefault="005F27BE" w:rsidP="005F27BE">
      <w:pPr>
        <w:shd w:val="clear" w:color="auto" w:fill="FFFFFF"/>
        <w:spacing w:after="0" w:line="285" w:lineRule="atLeast"/>
        <w:ind w:left="36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def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_Q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zi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oaimach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17A89169" w14:textId="77777777" w:rsidR="005F27BE" w:rsidRPr="00A9142D" w:rsidRDefault="005F27BE" w:rsidP="005F27BE">
      <w:pPr>
        <w:shd w:val="clear" w:color="auto" w:fill="FFFFFF"/>
        <w:spacing w:after="0" w:line="285" w:lineRule="atLeast"/>
        <w:ind w:left="36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Q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None</w:t>
      </w:r>
    </w:p>
    <w:p w14:paraId="38DF1E1F" w14:textId="77777777" w:rsidR="005F27BE" w:rsidRPr="00A9142D" w:rsidRDefault="005F27BE" w:rsidP="005F27BE">
      <w:pPr>
        <w:shd w:val="clear" w:color="auto" w:fill="FFFFFF"/>
        <w:spacing w:after="0" w:line="285" w:lineRule="atLeast"/>
        <w:ind w:left="36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if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oaimach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62934ED8" w14:textId="77777777" w:rsidR="005F27BE" w:rsidRPr="00A9142D" w:rsidRDefault="005F27BE" w:rsidP="005F27BE">
      <w:pPr>
        <w:shd w:val="clear" w:color="auto" w:fill="FFFFFF"/>
        <w:spacing w:after="0" w:line="285" w:lineRule="atLeast"/>
        <w:ind w:left="36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       </w:t>
      </w:r>
      <w:r w:rsidRPr="00A9142D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Q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math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qr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zi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/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-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)</w:t>
      </w:r>
    </w:p>
    <w:p w14:paraId="4844AE87" w14:textId="77777777" w:rsidR="005F27BE" w:rsidRPr="00A9142D" w:rsidRDefault="005F27BE" w:rsidP="005F27BE">
      <w:pPr>
        <w:shd w:val="clear" w:color="auto" w:fill="FFFFFF"/>
        <w:spacing w:after="0" w:line="285" w:lineRule="atLeast"/>
        <w:ind w:left="36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if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oaimach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0DE846C4" w14:textId="77777777" w:rsidR="005F27BE" w:rsidRPr="00A9142D" w:rsidRDefault="005F27BE" w:rsidP="005F27BE">
      <w:pPr>
        <w:shd w:val="clear" w:color="auto" w:fill="FFFFFF"/>
        <w:spacing w:after="0" w:line="285" w:lineRule="atLeast"/>
        <w:ind w:left="36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       </w:t>
      </w:r>
      <w:r w:rsidRPr="00A9142D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Q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math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qr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zi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/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-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)</w:t>
      </w:r>
    </w:p>
    <w:p w14:paraId="22EF78E3" w14:textId="77777777" w:rsidR="005F27BE" w:rsidRPr="00A9142D" w:rsidRDefault="005F27BE" w:rsidP="005F27BE">
      <w:pPr>
        <w:shd w:val="clear" w:color="auto" w:fill="FFFFFF"/>
        <w:spacing w:after="0" w:line="285" w:lineRule="atLeast"/>
        <w:ind w:left="36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if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oaimach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3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57FD7255" w14:textId="77777777" w:rsidR="005F27BE" w:rsidRPr="00A9142D" w:rsidRDefault="005F27BE" w:rsidP="005F27BE">
      <w:pPr>
        <w:shd w:val="clear" w:color="auto" w:fill="FFFFFF"/>
        <w:spacing w:after="0" w:line="285" w:lineRule="atLeast"/>
        <w:ind w:left="36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       </w:t>
      </w:r>
      <w:r w:rsidRPr="00A9142D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Q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math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qr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/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zi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-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)</w:t>
      </w:r>
    </w:p>
    <w:p w14:paraId="311806DD" w14:textId="77777777" w:rsidR="005F27BE" w:rsidRPr="00A9142D" w:rsidRDefault="005F27BE" w:rsidP="005F27BE">
      <w:pPr>
        <w:shd w:val="clear" w:color="auto" w:fill="FFFFFF"/>
        <w:spacing w:after="0" w:line="285" w:lineRule="atLeast"/>
        <w:ind w:left="36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if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oaimach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4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01CC19EA" w14:textId="77777777" w:rsidR="005F27BE" w:rsidRPr="00A9142D" w:rsidRDefault="005F27BE" w:rsidP="005F27BE">
      <w:pPr>
        <w:shd w:val="clear" w:color="auto" w:fill="FFFFFF"/>
        <w:spacing w:after="0" w:line="285" w:lineRule="atLeast"/>
        <w:ind w:left="36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       </w:t>
      </w:r>
      <w:r w:rsidRPr="00A9142D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Q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math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qr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/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zi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-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)</w:t>
      </w:r>
    </w:p>
    <w:p w14:paraId="0E0AE061" w14:textId="77777777" w:rsidR="005F27BE" w:rsidRPr="00A9142D" w:rsidRDefault="005F27BE" w:rsidP="005F27BE">
      <w:pPr>
        <w:shd w:val="clear" w:color="auto" w:fill="FFFFFF"/>
        <w:spacing w:after="0" w:line="285" w:lineRule="atLeast"/>
        <w:ind w:left="36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retur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A9142D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Q</w:t>
      </w:r>
    </w:p>
    <w:p w14:paraId="524EAFD3" w14:textId="77777777" w:rsidR="005F27BE" w:rsidRPr="00A9142D" w:rsidRDefault="005F27BE" w:rsidP="005F27BE">
      <w:pPr>
        <w:shd w:val="clear" w:color="auto" w:fill="FFFFFF"/>
        <w:spacing w:after="0" w:line="285" w:lineRule="atLeast"/>
        <w:ind w:left="36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 </w:t>
      </w:r>
    </w:p>
    <w:p w14:paraId="2FBC002E" w14:textId="77777777" w:rsidR="005F27BE" w:rsidRPr="00A9142D" w:rsidRDefault="005F27BE" w:rsidP="005F27BE">
      <w:pPr>
        <w:shd w:val="clear" w:color="auto" w:fill="FFFFFF"/>
        <w:spacing w:after="0" w:line="285" w:lineRule="atLeast"/>
        <w:ind w:left="36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def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_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zi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oaimach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5A5FA5F9" w14:textId="77777777" w:rsidR="005F27BE" w:rsidRPr="00A9142D" w:rsidRDefault="005F27BE" w:rsidP="005F27BE">
      <w:pPr>
        <w:shd w:val="clear" w:color="auto" w:fill="FFFFFF"/>
        <w:spacing w:after="0" w:line="285" w:lineRule="atLeast"/>
        <w:ind w:left="36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   </w:t>
      </w:r>
      <w:r w:rsidRPr="00A9142D">
        <w:rPr>
          <w:rFonts w:ascii="Consolas" w:eastAsia="Times New Roman" w:hAnsi="Consolas" w:cs="Times New Roman"/>
          <w:color w:val="008000"/>
          <w:kern w:val="0"/>
          <w:sz w:val="18"/>
          <w:szCs w:val="18"/>
          <w14:ligatures w14:val="none"/>
        </w:rPr>
        <w:t>#1-4 tinh L</w:t>
      </w:r>
    </w:p>
    <w:p w14:paraId="226F2351" w14:textId="77777777" w:rsidR="005F27BE" w:rsidRPr="00A9142D" w:rsidRDefault="005F27BE" w:rsidP="005F27BE">
      <w:pPr>
        <w:shd w:val="clear" w:color="auto" w:fill="FFFFFF"/>
        <w:spacing w:after="0" w:line="285" w:lineRule="atLeast"/>
        <w:ind w:left="36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   </w:t>
      </w:r>
      <w:r w:rsidRPr="00A9142D">
        <w:rPr>
          <w:rFonts w:ascii="Consolas" w:eastAsia="Times New Roman" w:hAnsi="Consolas" w:cs="Times New Roman"/>
          <w:color w:val="008000"/>
          <w:kern w:val="0"/>
          <w:sz w:val="18"/>
          <w:szCs w:val="18"/>
          <w14:ligatures w14:val="none"/>
        </w:rPr>
        <w:t>#2-3 tinh C</w:t>
      </w:r>
    </w:p>
    <w:p w14:paraId="1CAA9672" w14:textId="77777777" w:rsidR="005F27BE" w:rsidRPr="00A9142D" w:rsidRDefault="005F27BE" w:rsidP="005F27BE">
      <w:pPr>
        <w:shd w:val="clear" w:color="auto" w:fill="FFFFFF"/>
        <w:spacing w:after="0" w:line="285" w:lineRule="atLeast"/>
        <w:ind w:left="36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None</w:t>
      </w:r>
    </w:p>
    <w:p w14:paraId="575A59D8" w14:textId="77777777" w:rsidR="005F27BE" w:rsidRPr="00A9142D" w:rsidRDefault="005F27BE" w:rsidP="005F27BE">
      <w:pPr>
        <w:shd w:val="clear" w:color="auto" w:fill="FFFFFF"/>
        <w:spacing w:after="0" w:line="285" w:lineRule="atLeast"/>
        <w:ind w:left="36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s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None</w:t>
      </w:r>
    </w:p>
    <w:p w14:paraId="4035A9C8" w14:textId="77777777" w:rsidR="005F27BE" w:rsidRPr="00A9142D" w:rsidRDefault="005F27BE" w:rsidP="005F27BE">
      <w:pPr>
        <w:shd w:val="clear" w:color="auto" w:fill="FFFFFF"/>
        <w:spacing w:after="0" w:line="285" w:lineRule="atLeast"/>
        <w:ind w:left="36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C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None</w:t>
      </w:r>
    </w:p>
    <w:p w14:paraId="65BF303A" w14:textId="77777777" w:rsidR="005F27BE" w:rsidRPr="00A9142D" w:rsidRDefault="005F27BE" w:rsidP="005F27BE">
      <w:pPr>
        <w:shd w:val="clear" w:color="auto" w:fill="FFFFFF"/>
        <w:spacing w:after="0" w:line="285" w:lineRule="atLeast"/>
        <w:ind w:left="36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Q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_Q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zi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oaimach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72AA015A" w14:textId="77777777" w:rsidR="005F27BE" w:rsidRPr="00A9142D" w:rsidRDefault="005F27BE" w:rsidP="005F27BE">
      <w:pPr>
        <w:shd w:val="clear" w:color="auto" w:fill="FFFFFF"/>
        <w:spacing w:after="0" w:line="285" w:lineRule="atLeast"/>
        <w:ind w:left="36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</w:p>
    <w:p w14:paraId="7F02C331" w14:textId="77777777" w:rsidR="005F27BE" w:rsidRPr="00A9142D" w:rsidRDefault="005F27BE" w:rsidP="005F27BE">
      <w:pPr>
        <w:shd w:val="clear" w:color="auto" w:fill="FFFFFF"/>
        <w:spacing w:after="0" w:line="285" w:lineRule="atLeast"/>
        <w:ind w:left="36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if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oaimach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2807256A" w14:textId="77777777" w:rsidR="005F27BE" w:rsidRPr="00A9142D" w:rsidRDefault="005F27BE" w:rsidP="005F27BE">
      <w:pPr>
        <w:shd w:val="clear" w:color="auto" w:fill="FFFFFF"/>
        <w:spacing w:after="0" w:line="285" w:lineRule="atLeast"/>
        <w:ind w:left="36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       </w:t>
      </w:r>
      <w:r w:rsidRPr="00A9142D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Q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*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/(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*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3.14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*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)       </w:t>
      </w:r>
    </w:p>
    <w:p w14:paraId="35331BAA" w14:textId="77777777" w:rsidR="005F27BE" w:rsidRPr="00A9142D" w:rsidRDefault="005F27BE" w:rsidP="005F27BE">
      <w:pPr>
        <w:shd w:val="clear" w:color="auto" w:fill="FFFFFF"/>
        <w:spacing w:after="0" w:line="285" w:lineRule="atLeast"/>
        <w:ind w:left="36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if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oaimach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04B91F87" w14:textId="77777777" w:rsidR="005F27BE" w:rsidRPr="00A9142D" w:rsidRDefault="005F27BE" w:rsidP="005F27BE">
      <w:pPr>
        <w:shd w:val="clear" w:color="auto" w:fill="FFFFFF"/>
        <w:spacing w:after="0" w:line="285" w:lineRule="atLeast"/>
        <w:ind w:left="36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       </w:t>
      </w:r>
      <w:r w:rsidRPr="00A9142D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C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_C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zi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oaimach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4CFB3E8E" w14:textId="77777777" w:rsidR="005F27BE" w:rsidRPr="00A9142D" w:rsidRDefault="005F27BE" w:rsidP="005F27BE">
      <w:pPr>
        <w:shd w:val="clear" w:color="auto" w:fill="FFFFFF"/>
        <w:spacing w:after="0" w:line="285" w:lineRule="atLeast"/>
        <w:ind w:left="36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       </w:t>
      </w:r>
      <w:r w:rsidRPr="00A9142D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**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*</w:t>
      </w:r>
      <w:r w:rsidRPr="00A9142D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C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/(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+</w:t>
      </w:r>
      <w:r w:rsidRPr="00A9142D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Q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**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5D9BB67C" w14:textId="77777777" w:rsidR="005F27BE" w:rsidRPr="00A9142D" w:rsidRDefault="005F27BE" w:rsidP="005F27BE">
      <w:pPr>
        <w:shd w:val="clear" w:color="auto" w:fill="FFFFFF"/>
        <w:spacing w:after="0" w:line="285" w:lineRule="atLeast"/>
        <w:ind w:left="36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</w:t>
      </w:r>
    </w:p>
    <w:p w14:paraId="39B49847" w14:textId="77777777" w:rsidR="005F27BE" w:rsidRPr="00A9142D" w:rsidRDefault="005F27BE" w:rsidP="005F27BE">
      <w:pPr>
        <w:shd w:val="clear" w:color="auto" w:fill="FFFFFF"/>
        <w:spacing w:after="0" w:line="285" w:lineRule="atLeast"/>
        <w:ind w:left="36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lastRenderedPageBreak/>
        <w:t xml:space="preserve">    </w:t>
      </w:r>
      <w:r w:rsidRPr="00A9142D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if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oaimach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3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60429E7A" w14:textId="77777777" w:rsidR="005F27BE" w:rsidRPr="00A9142D" w:rsidRDefault="005F27BE" w:rsidP="005F27BE">
      <w:pPr>
        <w:shd w:val="clear" w:color="auto" w:fill="FFFFFF"/>
        <w:spacing w:after="0" w:line="285" w:lineRule="atLeast"/>
        <w:ind w:left="36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       </w:t>
      </w:r>
      <w:r w:rsidRPr="00A9142D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C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_C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zi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oaimach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76C6A17B" w14:textId="77777777" w:rsidR="005F27BE" w:rsidRPr="00A9142D" w:rsidRDefault="005F27BE" w:rsidP="005F27BE">
      <w:pPr>
        <w:shd w:val="clear" w:color="auto" w:fill="FFFFFF"/>
        <w:spacing w:after="0" w:line="285" w:lineRule="atLeast"/>
        <w:ind w:left="36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       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s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((</w:t>
      </w:r>
      <w:r w:rsidRPr="00A9142D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Q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*</w:t>
      </w:r>
      <w:r w:rsidRPr="00A9142D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Q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+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/(</w:t>
      </w:r>
      <w:r w:rsidRPr="00A9142D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Q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*</w:t>
      </w:r>
      <w:r w:rsidRPr="00A9142D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Q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)*</w:t>
      </w:r>
      <w:r w:rsidRPr="00A9142D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C</w:t>
      </w:r>
    </w:p>
    <w:p w14:paraId="3D2DF2DB" w14:textId="77777777" w:rsidR="005F27BE" w:rsidRPr="00A9142D" w:rsidRDefault="005F27BE" w:rsidP="005F27BE">
      <w:pPr>
        <w:shd w:val="clear" w:color="auto" w:fill="FFFFFF"/>
        <w:spacing w:after="0" w:line="285" w:lineRule="atLeast"/>
        <w:ind w:left="36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       </w:t>
      </w:r>
      <w:r w:rsidRPr="00A9142D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/((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*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3.14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*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**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*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Cs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26CA891C" w14:textId="77777777" w:rsidR="005F27BE" w:rsidRPr="00A9142D" w:rsidRDefault="005F27BE" w:rsidP="005F27BE">
      <w:pPr>
        <w:shd w:val="clear" w:color="auto" w:fill="FFFFFF"/>
        <w:spacing w:after="0" w:line="285" w:lineRule="atLeast"/>
        <w:ind w:left="36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if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oaimach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4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42FAD0F0" w14:textId="77777777" w:rsidR="005F27BE" w:rsidRPr="00A9142D" w:rsidRDefault="005F27BE" w:rsidP="005F27BE">
      <w:pPr>
        <w:shd w:val="clear" w:color="auto" w:fill="FFFFFF"/>
        <w:spacing w:after="0" w:line="285" w:lineRule="atLeast"/>
        <w:ind w:left="36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       </w:t>
      </w:r>
      <w:r w:rsidRPr="00A9142D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/(</w:t>
      </w:r>
      <w:r w:rsidRPr="00A9142D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Q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*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*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3.14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*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)         </w:t>
      </w:r>
    </w:p>
    <w:p w14:paraId="2B2E51E5" w14:textId="77777777" w:rsidR="005F27BE" w:rsidRPr="00A9142D" w:rsidRDefault="005F27BE" w:rsidP="005F27BE">
      <w:pPr>
        <w:shd w:val="clear" w:color="auto" w:fill="FFFFFF"/>
        <w:spacing w:after="0" w:line="285" w:lineRule="atLeast"/>
        <w:ind w:left="36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retur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A9142D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L</w:t>
      </w:r>
    </w:p>
    <w:p w14:paraId="2B087557" w14:textId="77777777" w:rsidR="005F27BE" w:rsidRPr="00A9142D" w:rsidRDefault="005F27BE" w:rsidP="005F27BE">
      <w:pPr>
        <w:shd w:val="clear" w:color="auto" w:fill="FFFFFF"/>
        <w:spacing w:after="0" w:line="285" w:lineRule="atLeast"/>
        <w:ind w:left="36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 </w:t>
      </w:r>
    </w:p>
    <w:p w14:paraId="7E8A5874" w14:textId="77777777" w:rsidR="005F27BE" w:rsidRPr="00A9142D" w:rsidRDefault="005F27BE" w:rsidP="005F27BE">
      <w:pPr>
        <w:shd w:val="clear" w:color="auto" w:fill="FFFFFF"/>
        <w:spacing w:after="0" w:line="285" w:lineRule="atLeast"/>
        <w:ind w:left="36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def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_C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zi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oaimach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1C704FC8" w14:textId="77777777" w:rsidR="005F27BE" w:rsidRPr="00A9142D" w:rsidRDefault="005F27BE" w:rsidP="005F27BE">
      <w:pPr>
        <w:shd w:val="clear" w:color="auto" w:fill="FFFFFF"/>
        <w:spacing w:after="0" w:line="285" w:lineRule="atLeast"/>
        <w:ind w:left="36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C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None</w:t>
      </w:r>
    </w:p>
    <w:p w14:paraId="1BB16607" w14:textId="77777777" w:rsidR="005F27BE" w:rsidRPr="00A9142D" w:rsidRDefault="005F27BE" w:rsidP="005F27BE">
      <w:pPr>
        <w:shd w:val="clear" w:color="auto" w:fill="FFFFFF"/>
        <w:spacing w:after="0" w:line="285" w:lineRule="atLeast"/>
        <w:ind w:left="36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None</w:t>
      </w:r>
    </w:p>
    <w:p w14:paraId="7FA3E11F" w14:textId="77777777" w:rsidR="005F27BE" w:rsidRPr="00A9142D" w:rsidRDefault="005F27BE" w:rsidP="005F27BE">
      <w:pPr>
        <w:shd w:val="clear" w:color="auto" w:fill="FFFFFF"/>
        <w:spacing w:after="0" w:line="285" w:lineRule="atLeast"/>
        <w:ind w:left="36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Q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_Q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zi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oaimach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4D006682" w14:textId="77777777" w:rsidR="005F27BE" w:rsidRPr="00A9142D" w:rsidRDefault="005F27BE" w:rsidP="005F27BE">
      <w:pPr>
        <w:shd w:val="clear" w:color="auto" w:fill="FFFFFF"/>
        <w:spacing w:after="0" w:line="285" w:lineRule="atLeast"/>
        <w:ind w:left="36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if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oaimach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236979FF" w14:textId="77777777" w:rsidR="005F27BE" w:rsidRPr="00A9142D" w:rsidRDefault="005F27BE" w:rsidP="005F27BE">
      <w:pPr>
        <w:shd w:val="clear" w:color="auto" w:fill="FFFFFF"/>
        <w:spacing w:after="0" w:line="285" w:lineRule="atLeast"/>
        <w:ind w:left="36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       </w:t>
      </w:r>
      <w:r w:rsidRPr="00A9142D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_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zi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2079ED47" w14:textId="77777777" w:rsidR="005F27BE" w:rsidRPr="00A9142D" w:rsidRDefault="005F27BE" w:rsidP="005F27BE">
      <w:pPr>
        <w:shd w:val="clear" w:color="auto" w:fill="FFFFFF"/>
        <w:spacing w:after="0" w:line="285" w:lineRule="atLeast"/>
        <w:ind w:left="36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       </w:t>
      </w:r>
      <w:r w:rsidRPr="00A9142D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C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(</w:t>
      </w:r>
      <w:r w:rsidRPr="00A9142D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/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**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/(</w:t>
      </w:r>
      <w:r w:rsidRPr="00A9142D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Q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**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+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)   </w:t>
      </w:r>
    </w:p>
    <w:p w14:paraId="009074C5" w14:textId="77777777" w:rsidR="005F27BE" w:rsidRPr="00A9142D" w:rsidRDefault="005F27BE" w:rsidP="005F27BE">
      <w:pPr>
        <w:shd w:val="clear" w:color="auto" w:fill="FFFFFF"/>
        <w:spacing w:after="0" w:line="285" w:lineRule="atLeast"/>
        <w:ind w:left="36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if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oaimach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40DC50FB" w14:textId="77777777" w:rsidR="005F27BE" w:rsidRPr="00A9142D" w:rsidRDefault="005F27BE" w:rsidP="005F27BE">
      <w:pPr>
        <w:shd w:val="clear" w:color="auto" w:fill="FFFFFF"/>
        <w:spacing w:after="0" w:line="285" w:lineRule="atLeast"/>
        <w:ind w:left="36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       </w:t>
      </w:r>
      <w:r w:rsidRPr="00A9142D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C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/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*</w:t>
      </w:r>
      <w:r w:rsidRPr="00A9142D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Q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*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*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3.14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*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5F1B757D" w14:textId="77777777" w:rsidR="005F27BE" w:rsidRPr="00A9142D" w:rsidRDefault="005F27BE" w:rsidP="005F27BE">
      <w:pPr>
        <w:shd w:val="clear" w:color="auto" w:fill="FFFFFF"/>
        <w:spacing w:after="0" w:line="285" w:lineRule="atLeast"/>
        <w:ind w:left="36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if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oaimach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3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3B772C94" w14:textId="77777777" w:rsidR="005F27BE" w:rsidRPr="00A9142D" w:rsidRDefault="005F27BE" w:rsidP="005F27BE">
      <w:pPr>
        <w:shd w:val="clear" w:color="auto" w:fill="FFFFFF"/>
        <w:spacing w:after="0" w:line="285" w:lineRule="atLeast"/>
        <w:ind w:left="36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       </w:t>
      </w:r>
      <w:r w:rsidRPr="00A9142D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C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Q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/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*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*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3.14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*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65F60061" w14:textId="77777777" w:rsidR="005F27BE" w:rsidRPr="00A9142D" w:rsidRDefault="005F27BE" w:rsidP="005F27BE">
      <w:pPr>
        <w:shd w:val="clear" w:color="auto" w:fill="FFFFFF"/>
        <w:spacing w:after="0" w:line="285" w:lineRule="atLeast"/>
        <w:ind w:left="36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       </w:t>
      </w:r>
    </w:p>
    <w:p w14:paraId="2979888B" w14:textId="77777777" w:rsidR="005F27BE" w:rsidRPr="00A9142D" w:rsidRDefault="005F27BE" w:rsidP="005F27BE">
      <w:pPr>
        <w:shd w:val="clear" w:color="auto" w:fill="FFFFFF"/>
        <w:spacing w:after="0" w:line="285" w:lineRule="atLeast"/>
        <w:ind w:left="36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if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oaimach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=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4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36780747" w14:textId="77777777" w:rsidR="005F27BE" w:rsidRPr="00A9142D" w:rsidRDefault="005F27BE" w:rsidP="005F27BE">
      <w:pPr>
        <w:shd w:val="clear" w:color="auto" w:fill="FFFFFF"/>
        <w:spacing w:after="0" w:line="285" w:lineRule="atLeast"/>
        <w:ind w:left="36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       </w:t>
      </w:r>
      <w:r w:rsidRPr="00A9142D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A9142D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_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zi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4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35BBECE9" w14:textId="77777777" w:rsidR="005F27BE" w:rsidRPr="00A9142D" w:rsidRDefault="005F27BE" w:rsidP="005F27BE">
      <w:pPr>
        <w:shd w:val="clear" w:color="auto" w:fill="FFFFFF"/>
        <w:spacing w:after="0" w:line="285" w:lineRule="atLeast"/>
        <w:ind w:left="36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       </w:t>
      </w:r>
      <w:r w:rsidRPr="00A9142D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C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(</w:t>
      </w:r>
      <w:r w:rsidRPr="00A9142D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/(</w:t>
      </w:r>
      <w:r w:rsidRPr="00A9142D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l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**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)*(</w:t>
      </w:r>
      <w:r w:rsidRPr="00A9142D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Q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**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+</w:t>
      </w:r>
      <w:r w:rsidRPr="00A9142D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057C7061" w14:textId="77777777" w:rsidR="005F27BE" w:rsidRPr="00A9142D" w:rsidRDefault="005F27BE" w:rsidP="005F27BE">
      <w:pPr>
        <w:shd w:val="clear" w:color="auto" w:fill="FFFFFF"/>
        <w:spacing w:after="0" w:line="285" w:lineRule="atLeast"/>
        <w:ind w:left="36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A9142D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return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A9142D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C</w:t>
      </w:r>
    </w:p>
    <w:p w14:paraId="7CD4DE18" w14:textId="77777777" w:rsidR="005F27BE" w:rsidRPr="00A9142D" w:rsidRDefault="005F27BE" w:rsidP="005F27BE">
      <w:pPr>
        <w:pStyle w:val="ListParagraph"/>
        <w:rPr>
          <w:rFonts w:ascii="Arial" w:hAnsi="Arial" w:cs="Arial"/>
        </w:rPr>
      </w:pPr>
    </w:p>
    <w:p w14:paraId="349EBE42" w14:textId="52651822" w:rsidR="00E34FD2" w:rsidRPr="00A9142D" w:rsidRDefault="00E34FD2" w:rsidP="005F27BE">
      <w:pPr>
        <w:pStyle w:val="ListParagraph"/>
        <w:numPr>
          <w:ilvl w:val="0"/>
          <w:numId w:val="5"/>
        </w:numPr>
        <w:outlineLvl w:val="0"/>
        <w:rPr>
          <w:rFonts w:ascii="Arial" w:hAnsi="Arial" w:cs="Arial"/>
          <w:b/>
          <w:bCs/>
        </w:rPr>
      </w:pPr>
      <w:bookmarkStart w:id="16" w:name="_Toc163144762"/>
      <w:r w:rsidRPr="00A9142D">
        <w:rPr>
          <w:rFonts w:ascii="Arial" w:hAnsi="Arial" w:cs="Arial"/>
          <w:b/>
          <w:bCs/>
        </w:rPr>
        <w:t>Chương trình PHTK T</w:t>
      </w:r>
      <w:bookmarkEnd w:id="16"/>
    </w:p>
    <w:p w14:paraId="099614FB" w14:textId="41F10C43" w:rsidR="005F27BE" w:rsidRPr="00A9142D" w:rsidRDefault="005F27BE" w:rsidP="005F27BE">
      <w:pPr>
        <w:pStyle w:val="Heading2"/>
        <w:ind w:left="1440" w:firstLine="720"/>
        <w:rPr>
          <w:rFonts w:ascii="Consolas" w:eastAsia="Times New Roman" w:hAnsi="Consolas" w:cs="Times New Roman"/>
          <w:b/>
          <w:bCs/>
          <w:color w:val="000000"/>
          <w:kern w:val="0"/>
          <w:sz w:val="24"/>
          <w:szCs w:val="24"/>
          <w14:ligatures w14:val="none"/>
        </w:rPr>
      </w:pPr>
      <w:bookmarkStart w:id="17" w:name="_Toc163144763"/>
      <w:r w:rsidRPr="00A9142D">
        <w:rPr>
          <w:rFonts w:ascii="Consolas" w:eastAsia="Times New Roman" w:hAnsi="Consolas" w:cs="Times New Roman"/>
          <w:b/>
          <w:bCs/>
          <w:color w:val="000000"/>
          <w:kern w:val="0"/>
          <w:sz w:val="24"/>
          <w:szCs w:val="24"/>
          <w14:ligatures w14:val="none"/>
        </w:rPr>
        <w:t>Các hàm để tính toán về PHTK T</w:t>
      </w:r>
      <w:bookmarkEnd w:id="17"/>
    </w:p>
    <w:p w14:paraId="541B05D0" w14:textId="77777777" w:rsidR="005F27BE" w:rsidRPr="005F27BE" w:rsidRDefault="005F27BE" w:rsidP="005F27BE">
      <w:pPr>
        <w:shd w:val="clear" w:color="auto" w:fill="FFFFFF"/>
        <w:spacing w:after="0" w:line="285" w:lineRule="atLeast"/>
        <w:ind w:firstLine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import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5F27BE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math</w:t>
      </w:r>
    </w:p>
    <w:p w14:paraId="2BBAE8C3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</w:p>
    <w:p w14:paraId="3C803F68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class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5F27BE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T_solve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:</w:t>
      </w:r>
    </w:p>
    <w:p w14:paraId="1F0D45F6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5F27BE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de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5F27BE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__init__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zin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c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l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oaimach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5B41A54A" w14:textId="1A397A4C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zin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= 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zin</w:t>
      </w:r>
    </w:p>
    <w:p w14:paraId="006EE732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c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c</w:t>
      </w:r>
    </w:p>
    <w:p w14:paraId="39A81E70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l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l</w:t>
      </w:r>
    </w:p>
    <w:p w14:paraId="01A48E27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</w:t>
      </w:r>
    </w:p>
    <w:p w14:paraId="20EE167B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oaimach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oaimach</w:t>
      </w:r>
    </w:p>
    <w:p w14:paraId="68E13BE2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</w:p>
    <w:p w14:paraId="23C33238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w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5F27BE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*</w:t>
      </w:r>
      <w:r w:rsidRPr="005F27BE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3.14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*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</w:t>
      </w:r>
    </w:p>
    <w:p w14:paraId="126A59BA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</w:p>
    <w:p w14:paraId="1500DDB5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5F27BE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de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5F27BE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Xparallel_Source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5D4637E0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return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c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/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_Q1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</w:t>
      </w:r>
    </w:p>
    <w:p w14:paraId="69DA8562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5F27BE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de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5F27BE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Xserial_Source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7F3BE7D9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return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zin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*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_Q1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</w:t>
      </w:r>
    </w:p>
    <w:p w14:paraId="383A7B93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5F27BE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de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5F27BE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Xparallel_Load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36A3871A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lastRenderedPageBreak/>
        <w:t xml:space="preserve">        </w:t>
      </w:r>
      <w:r w:rsidRPr="005F27BE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return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c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/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_Q2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</w:t>
      </w:r>
    </w:p>
    <w:p w14:paraId="3A82BBF9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5F27BE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de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5F27BE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Xserial_Load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44721CE5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return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l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*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_Q2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</w:t>
      </w:r>
    </w:p>
    <w:p w14:paraId="68CB4412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</w:p>
    <w:p w14:paraId="58FF604C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5F27BE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de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5F27BE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_L1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581E23D1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L1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5F27BE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None</w:t>
      </w:r>
    </w:p>
    <w:p w14:paraId="1750EB76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i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oaimach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=</w:t>
      </w:r>
      <w:r w:rsidRPr="005F27BE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1665BBE0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    </w:t>
      </w:r>
      <w:r w:rsidRPr="005F27BE">
        <w:rPr>
          <w:rFonts w:ascii="Consolas" w:eastAsia="Times New Roman" w:hAnsi="Consolas" w:cs="Times New Roman"/>
          <w:color w:val="008000"/>
          <w:kern w:val="0"/>
          <w:sz w:val="18"/>
          <w:szCs w:val="18"/>
          <w14:ligatures w14:val="none"/>
        </w:rPr>
        <w:t>#L1=Paralell1</w:t>
      </w:r>
    </w:p>
    <w:p w14:paraId="57E54815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    </w:t>
      </w:r>
      <w:r w:rsidRPr="005F27BE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L1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Xparallel_Source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/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w</w:t>
      </w:r>
    </w:p>
    <w:p w14:paraId="120B20F4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i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oaimach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=</w:t>
      </w:r>
      <w:r w:rsidRPr="005F27BE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4FFBE384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    </w:t>
      </w:r>
      <w:r w:rsidRPr="005F27BE">
        <w:rPr>
          <w:rFonts w:ascii="Consolas" w:eastAsia="Times New Roman" w:hAnsi="Consolas" w:cs="Times New Roman"/>
          <w:color w:val="008000"/>
          <w:kern w:val="0"/>
          <w:sz w:val="18"/>
          <w:szCs w:val="18"/>
          <w14:ligatures w14:val="none"/>
        </w:rPr>
        <w:t>#L1=Serail1</w:t>
      </w:r>
    </w:p>
    <w:p w14:paraId="0D54259C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    </w:t>
      </w:r>
      <w:r w:rsidRPr="005F27BE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L1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Xserial_Source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/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w</w:t>
      </w:r>
    </w:p>
    <w:p w14:paraId="70337F4D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</w:p>
    <w:p w14:paraId="02A79E91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return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5F27BE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L1</w:t>
      </w:r>
    </w:p>
    <w:p w14:paraId="737AE23C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</w:p>
    <w:p w14:paraId="4C461587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5F27BE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de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5F27BE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_L2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37B4C505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</w:p>
    <w:p w14:paraId="2CF716A7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L2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5F27BE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None</w:t>
      </w:r>
    </w:p>
    <w:p w14:paraId="1E2CC33C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i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oaimach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=</w:t>
      </w:r>
      <w:r w:rsidRPr="005F27BE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364AA1F9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    </w:t>
      </w:r>
      <w:r w:rsidRPr="005F27BE">
        <w:rPr>
          <w:rFonts w:ascii="Consolas" w:eastAsia="Times New Roman" w:hAnsi="Consolas" w:cs="Times New Roman"/>
          <w:color w:val="008000"/>
          <w:kern w:val="0"/>
          <w:sz w:val="18"/>
          <w:szCs w:val="18"/>
          <w14:ligatures w14:val="none"/>
        </w:rPr>
        <w:t>#L2=Parallel2</w:t>
      </w:r>
    </w:p>
    <w:p w14:paraId="6834AABE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    </w:t>
      </w:r>
      <w:r w:rsidRPr="005F27BE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L2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Xserial_Load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/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w</w:t>
      </w:r>
    </w:p>
    <w:p w14:paraId="47871A55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i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oaimach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=</w:t>
      </w:r>
      <w:r w:rsidRPr="005F27BE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250A0A85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    </w:t>
      </w:r>
      <w:r w:rsidRPr="005F27BE">
        <w:rPr>
          <w:rFonts w:ascii="Consolas" w:eastAsia="Times New Roman" w:hAnsi="Consolas" w:cs="Times New Roman"/>
          <w:color w:val="008000"/>
          <w:kern w:val="0"/>
          <w:sz w:val="18"/>
          <w:szCs w:val="18"/>
          <w14:ligatures w14:val="none"/>
        </w:rPr>
        <w:t>#L2=Serial2</w:t>
      </w:r>
    </w:p>
    <w:p w14:paraId="0D42496A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    </w:t>
      </w:r>
      <w:r w:rsidRPr="005F27BE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L2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Xserial_Load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/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w</w:t>
      </w:r>
    </w:p>
    <w:p w14:paraId="43072AB8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return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5F27BE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L2</w:t>
      </w:r>
    </w:p>
    <w:p w14:paraId="04FEAC10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</w:p>
    <w:p w14:paraId="391BA5C6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5F27BE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de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5F27BE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_C1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74B36D1A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C1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5F27BE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None</w:t>
      </w:r>
    </w:p>
    <w:p w14:paraId="226D65EC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i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oaimach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=</w:t>
      </w:r>
      <w:r w:rsidRPr="005F27BE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59EBE2BA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    </w:t>
      </w:r>
      <w:r w:rsidRPr="005F27BE">
        <w:rPr>
          <w:rFonts w:ascii="Consolas" w:eastAsia="Times New Roman" w:hAnsi="Consolas" w:cs="Times New Roman"/>
          <w:color w:val="008000"/>
          <w:kern w:val="0"/>
          <w:sz w:val="18"/>
          <w:szCs w:val="18"/>
          <w14:ligatures w14:val="none"/>
        </w:rPr>
        <w:t>#C1=S1</w:t>
      </w:r>
    </w:p>
    <w:p w14:paraId="4965EB29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    </w:t>
      </w:r>
      <w:r w:rsidRPr="005F27BE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C1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5F27BE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/(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w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*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Xserial_Source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)</w:t>
      </w:r>
    </w:p>
    <w:p w14:paraId="65FB6BD1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i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oaimach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=</w:t>
      </w:r>
      <w:r w:rsidRPr="005F27BE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79642EA7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    </w:t>
      </w:r>
      <w:r w:rsidRPr="005F27BE">
        <w:rPr>
          <w:rFonts w:ascii="Consolas" w:eastAsia="Times New Roman" w:hAnsi="Consolas" w:cs="Times New Roman"/>
          <w:color w:val="008000"/>
          <w:kern w:val="0"/>
          <w:sz w:val="18"/>
          <w:szCs w:val="18"/>
          <w14:ligatures w14:val="none"/>
        </w:rPr>
        <w:t>#C1=P1</w:t>
      </w:r>
    </w:p>
    <w:p w14:paraId="135EB4EE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    </w:t>
      </w:r>
      <w:r w:rsidRPr="005F27BE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C1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5F27BE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/(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w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*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Xparallel_Source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)</w:t>
      </w:r>
    </w:p>
    <w:p w14:paraId="334FD678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return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5F27BE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C1</w:t>
      </w:r>
    </w:p>
    <w:p w14:paraId="18E3826D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5F27BE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de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5F27BE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_C2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6B0F585A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C2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5F27BE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None</w:t>
      </w:r>
    </w:p>
    <w:p w14:paraId="46BD5CD8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i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oaimach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=</w:t>
      </w:r>
      <w:r w:rsidRPr="005F27BE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699FB6E3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    </w:t>
      </w:r>
      <w:r w:rsidRPr="005F27BE">
        <w:rPr>
          <w:rFonts w:ascii="Consolas" w:eastAsia="Times New Roman" w:hAnsi="Consolas" w:cs="Times New Roman"/>
          <w:color w:val="008000"/>
          <w:kern w:val="0"/>
          <w:sz w:val="18"/>
          <w:szCs w:val="18"/>
          <w14:ligatures w14:val="none"/>
        </w:rPr>
        <w:t>#C2=S2</w:t>
      </w:r>
    </w:p>
    <w:p w14:paraId="2F381C4D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    </w:t>
      </w:r>
      <w:r w:rsidRPr="005F27BE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C2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5F27BE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/(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w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*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Xserial_Load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)</w:t>
      </w:r>
    </w:p>
    <w:p w14:paraId="16A276CA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</w:p>
    <w:p w14:paraId="71B3DB6D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i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oaimach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=</w:t>
      </w:r>
      <w:r w:rsidRPr="005F27BE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1BF5DFB5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    </w:t>
      </w:r>
      <w:r w:rsidRPr="005F27BE">
        <w:rPr>
          <w:rFonts w:ascii="Consolas" w:eastAsia="Times New Roman" w:hAnsi="Consolas" w:cs="Times New Roman"/>
          <w:color w:val="008000"/>
          <w:kern w:val="0"/>
          <w:sz w:val="18"/>
          <w:szCs w:val="18"/>
          <w14:ligatures w14:val="none"/>
        </w:rPr>
        <w:t>#C2=P2</w:t>
      </w:r>
    </w:p>
    <w:p w14:paraId="4C544D02" w14:textId="77777777" w:rsidR="005F27BE" w:rsidRPr="00A9142D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    </w:t>
      </w:r>
      <w:r w:rsidRPr="005F27BE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C2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5F27BE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/(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w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*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Xparallel_Load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)</w:t>
      </w:r>
    </w:p>
    <w:p w14:paraId="4D22069B" w14:textId="2A156BB6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     </w:t>
      </w:r>
      <w:r w:rsidR="00F478F0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ab/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5F27BE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return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5F27BE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C2</w:t>
      </w:r>
    </w:p>
    <w:p w14:paraId="2D644406" w14:textId="22701273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lastRenderedPageBreak/>
        <w:t xml:space="preserve">   </w:t>
      </w:r>
    </w:p>
    <w:p w14:paraId="7A92713E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5F27BE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de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5F27BE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_Q1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5F0F5A46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return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5F27BE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math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qrt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(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c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/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zin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-</w:t>
      </w:r>
      <w:r w:rsidRPr="005F27BE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6B0707EB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5F27BE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de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5F27BE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_Q2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07C7B012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return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5F27BE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math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qrt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(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c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/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l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-</w:t>
      </w:r>
      <w:r w:rsidRPr="005F27BE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12BA5305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</w:p>
    <w:p w14:paraId="4C930000" w14:textId="77777777" w:rsidR="005F27BE" w:rsidRPr="00A9142D" w:rsidRDefault="005F27BE" w:rsidP="005F27BE">
      <w:pPr>
        <w:shd w:val="clear" w:color="auto" w:fill="FFFFFF"/>
        <w:spacing w:after="0" w:line="285" w:lineRule="atLeast"/>
        <w:ind w:left="360"/>
        <w:rPr>
          <w:rFonts w:ascii="Consolas" w:eastAsia="Times New Roman" w:hAnsi="Consolas" w:cs="Times New Roman"/>
          <w:b/>
          <w:bCs/>
          <w:color w:val="000000"/>
          <w:kern w:val="0"/>
          <w14:ligatures w14:val="none"/>
        </w:rPr>
      </w:pPr>
    </w:p>
    <w:p w14:paraId="4EFE3723" w14:textId="77777777" w:rsidR="005F27BE" w:rsidRPr="00A9142D" w:rsidRDefault="005F27BE" w:rsidP="005F27BE">
      <w:pPr>
        <w:pStyle w:val="ListParagraph"/>
        <w:rPr>
          <w:rFonts w:ascii="Arial" w:hAnsi="Arial" w:cs="Arial"/>
        </w:rPr>
      </w:pPr>
    </w:p>
    <w:p w14:paraId="5ECBFB08" w14:textId="0CB01EB5" w:rsidR="00E34FD2" w:rsidRPr="00A9142D" w:rsidRDefault="00E34FD2" w:rsidP="006824D7">
      <w:pPr>
        <w:pStyle w:val="ListParagraph"/>
        <w:numPr>
          <w:ilvl w:val="0"/>
          <w:numId w:val="5"/>
        </w:numPr>
        <w:outlineLvl w:val="0"/>
        <w:rPr>
          <w:rFonts w:ascii="Arial" w:hAnsi="Arial" w:cs="Arial"/>
          <w:b/>
          <w:bCs/>
        </w:rPr>
      </w:pPr>
      <w:bookmarkStart w:id="18" w:name="_Toc163144764"/>
      <w:r w:rsidRPr="00A9142D">
        <w:rPr>
          <w:rFonts w:ascii="Arial" w:hAnsi="Arial" w:cs="Arial"/>
          <w:b/>
          <w:bCs/>
        </w:rPr>
        <w:t>Chương trình PHTK Pi</w:t>
      </w:r>
      <w:bookmarkEnd w:id="18"/>
    </w:p>
    <w:p w14:paraId="1F1557E9" w14:textId="59642922" w:rsidR="005F27BE" w:rsidRPr="00A9142D" w:rsidRDefault="005F27BE" w:rsidP="006824D7">
      <w:pPr>
        <w:pStyle w:val="Heading2"/>
        <w:ind w:left="1440"/>
        <w:rPr>
          <w:rFonts w:ascii="Consolas" w:eastAsia="Times New Roman" w:hAnsi="Consolas" w:cs="Times New Roman"/>
          <w:b/>
          <w:bCs/>
          <w:color w:val="000000"/>
          <w:kern w:val="0"/>
          <w:sz w:val="24"/>
          <w:szCs w:val="24"/>
          <w14:ligatures w14:val="none"/>
        </w:rPr>
      </w:pPr>
      <w:bookmarkStart w:id="19" w:name="_Toc163144765"/>
      <w:r w:rsidRPr="00A9142D">
        <w:rPr>
          <w:rFonts w:ascii="Consolas" w:eastAsia="Times New Roman" w:hAnsi="Consolas" w:cs="Times New Roman"/>
          <w:b/>
          <w:bCs/>
          <w:color w:val="000000"/>
          <w:kern w:val="0"/>
          <w:sz w:val="24"/>
          <w:szCs w:val="24"/>
          <w14:ligatures w14:val="none"/>
        </w:rPr>
        <w:t>Các hàm để tính toán về PHTK Pi</w:t>
      </w:r>
      <w:bookmarkEnd w:id="19"/>
    </w:p>
    <w:p w14:paraId="0669ACC3" w14:textId="77777777" w:rsidR="005F27BE" w:rsidRPr="00A9142D" w:rsidRDefault="005F27BE" w:rsidP="005F27BE">
      <w:pPr>
        <w:pStyle w:val="ListParagraph"/>
        <w:rPr>
          <w:rFonts w:ascii="Arial" w:hAnsi="Arial" w:cs="Arial"/>
        </w:rPr>
      </w:pPr>
    </w:p>
    <w:p w14:paraId="06108B47" w14:textId="44AF87B3" w:rsidR="005F27BE" w:rsidRPr="005F27BE" w:rsidRDefault="005F27BE" w:rsidP="005F27BE">
      <w:pPr>
        <w:shd w:val="clear" w:color="auto" w:fill="FFFFFF"/>
        <w:spacing w:line="285" w:lineRule="atLeast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Arial" w:hAnsi="Arial" w:cs="Arial"/>
        </w:rPr>
        <w:tab/>
      </w:r>
      <w:r w:rsidRPr="00A9142D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import</w:t>
      </w: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A9142D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math</w:t>
      </w:r>
    </w:p>
    <w:p w14:paraId="43BBD718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class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5F27BE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Pi_solve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:</w:t>
      </w:r>
    </w:p>
    <w:p w14:paraId="18378552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5F27BE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de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5F27BE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__init__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zin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c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l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, 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,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oaimach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250246D9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zin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= 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zin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 </w:t>
      </w:r>
      <w:r w:rsidRPr="005F27BE">
        <w:rPr>
          <w:rFonts w:ascii="Consolas" w:eastAsia="Times New Roman" w:hAnsi="Consolas" w:cs="Times New Roman"/>
          <w:color w:val="008000"/>
          <w:kern w:val="0"/>
          <w:sz w:val="18"/>
          <w:szCs w:val="18"/>
          <w14:ligatures w14:val="none"/>
        </w:rPr>
        <w:t>#input impedance of</w:t>
      </w:r>
    </w:p>
    <w:p w14:paraId="6364C52D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c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c</w:t>
      </w:r>
    </w:p>
    <w:p w14:paraId="2BED4117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l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l</w:t>
      </w:r>
    </w:p>
    <w:p w14:paraId="47E6DEDB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</w:t>
      </w:r>
    </w:p>
    <w:p w14:paraId="7F0046AE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oaimach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oaimach</w:t>
      </w:r>
    </w:p>
    <w:p w14:paraId="48A47A38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</w:p>
    <w:p w14:paraId="68F19DAB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w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5F27BE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*</w:t>
      </w:r>
      <w:r w:rsidRPr="005F27BE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3.14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*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f</w:t>
      </w:r>
    </w:p>
    <w:p w14:paraId="183A9578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</w:p>
    <w:p w14:paraId="1A84E919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5F27BE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de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5F27BE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Xparallel_Source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77EF2903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return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zin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/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_Q1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</w:t>
      </w:r>
    </w:p>
    <w:p w14:paraId="2D055C7D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5F27BE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de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5F27BE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Xserial_Source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41B9FFC0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return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c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*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_Q1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</w:t>
      </w:r>
    </w:p>
    <w:p w14:paraId="17954883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5F27BE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de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5F27BE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Xparallel_Load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550B824F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return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l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/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_Q2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</w:t>
      </w:r>
    </w:p>
    <w:p w14:paraId="3592FDCC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5F27BE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de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5F27BE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Xserial_Load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631F4091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return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c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*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_Q2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</w:t>
      </w:r>
    </w:p>
    <w:p w14:paraId="40FCE320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</w:p>
    <w:p w14:paraId="40A22468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5F27BE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de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5F27BE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_L1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275B8532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L1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5F27BE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None</w:t>
      </w:r>
    </w:p>
    <w:p w14:paraId="7D1199B7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i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oaimach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=</w:t>
      </w:r>
      <w:r w:rsidRPr="005F27BE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2742F76B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    </w:t>
      </w:r>
      <w:r w:rsidRPr="005F27BE">
        <w:rPr>
          <w:rFonts w:ascii="Consolas" w:eastAsia="Times New Roman" w:hAnsi="Consolas" w:cs="Times New Roman"/>
          <w:color w:val="008000"/>
          <w:kern w:val="0"/>
          <w:sz w:val="18"/>
          <w:szCs w:val="18"/>
          <w14:ligatures w14:val="none"/>
        </w:rPr>
        <w:t>#L1=Paralell1</w:t>
      </w:r>
    </w:p>
    <w:p w14:paraId="4F1A9A1D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    </w:t>
      </w:r>
      <w:r w:rsidRPr="005F27BE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L1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Xparallel_Source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/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w</w:t>
      </w:r>
    </w:p>
    <w:p w14:paraId="4A9726FF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i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oaimach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=</w:t>
      </w:r>
      <w:r w:rsidRPr="005F27BE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23BFE406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    </w:t>
      </w:r>
      <w:r w:rsidRPr="005F27BE">
        <w:rPr>
          <w:rFonts w:ascii="Consolas" w:eastAsia="Times New Roman" w:hAnsi="Consolas" w:cs="Times New Roman"/>
          <w:color w:val="008000"/>
          <w:kern w:val="0"/>
          <w:sz w:val="18"/>
          <w:szCs w:val="18"/>
          <w14:ligatures w14:val="none"/>
        </w:rPr>
        <w:t>#L1=Serail1</w:t>
      </w:r>
    </w:p>
    <w:p w14:paraId="139B766D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    </w:t>
      </w:r>
      <w:r w:rsidRPr="005F27BE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L1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Xserial_Source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/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w</w:t>
      </w:r>
    </w:p>
    <w:p w14:paraId="4E1AE892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</w:p>
    <w:p w14:paraId="795912FC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return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5F27BE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L1</w:t>
      </w:r>
    </w:p>
    <w:p w14:paraId="693A479A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</w:p>
    <w:p w14:paraId="7BD9DB19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5F27BE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de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5F27BE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_L2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6FB74D75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</w:p>
    <w:p w14:paraId="6623799D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L2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5F27BE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None</w:t>
      </w:r>
    </w:p>
    <w:p w14:paraId="79FD5C77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i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oaimach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=</w:t>
      </w:r>
      <w:r w:rsidRPr="005F27BE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07D138AC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    </w:t>
      </w:r>
      <w:r w:rsidRPr="005F27BE">
        <w:rPr>
          <w:rFonts w:ascii="Consolas" w:eastAsia="Times New Roman" w:hAnsi="Consolas" w:cs="Times New Roman"/>
          <w:color w:val="008000"/>
          <w:kern w:val="0"/>
          <w:sz w:val="18"/>
          <w:szCs w:val="18"/>
          <w14:ligatures w14:val="none"/>
        </w:rPr>
        <w:t>#L2=Parallel2</w:t>
      </w:r>
    </w:p>
    <w:p w14:paraId="0077C048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    </w:t>
      </w:r>
      <w:r w:rsidRPr="005F27BE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L2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Xserial_Load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/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w</w:t>
      </w:r>
    </w:p>
    <w:p w14:paraId="0D183A90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i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oaimach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=</w:t>
      </w:r>
      <w:r w:rsidRPr="005F27BE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758B66D3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    </w:t>
      </w:r>
      <w:r w:rsidRPr="005F27BE">
        <w:rPr>
          <w:rFonts w:ascii="Consolas" w:eastAsia="Times New Roman" w:hAnsi="Consolas" w:cs="Times New Roman"/>
          <w:color w:val="008000"/>
          <w:kern w:val="0"/>
          <w:sz w:val="18"/>
          <w:szCs w:val="18"/>
          <w14:ligatures w14:val="none"/>
        </w:rPr>
        <w:t>#L2=Serial2</w:t>
      </w:r>
    </w:p>
    <w:p w14:paraId="7FF4A10D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    </w:t>
      </w:r>
      <w:r w:rsidRPr="005F27BE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L2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Xserial_Load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/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w</w:t>
      </w:r>
    </w:p>
    <w:p w14:paraId="66D363A2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return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5F27BE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L2</w:t>
      </w:r>
    </w:p>
    <w:p w14:paraId="56A23E0E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</w:p>
    <w:p w14:paraId="293370C2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5F27BE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de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5F27BE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_C1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35799BDE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C1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5F27BE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None</w:t>
      </w:r>
    </w:p>
    <w:p w14:paraId="155D61E0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i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oaimach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=</w:t>
      </w:r>
      <w:r w:rsidRPr="005F27BE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3A809A21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    </w:t>
      </w:r>
      <w:r w:rsidRPr="005F27BE">
        <w:rPr>
          <w:rFonts w:ascii="Consolas" w:eastAsia="Times New Roman" w:hAnsi="Consolas" w:cs="Times New Roman"/>
          <w:color w:val="008000"/>
          <w:kern w:val="0"/>
          <w:sz w:val="18"/>
          <w:szCs w:val="18"/>
          <w14:ligatures w14:val="none"/>
        </w:rPr>
        <w:t>#C1=S1</w:t>
      </w:r>
    </w:p>
    <w:p w14:paraId="72A5AFF6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    </w:t>
      </w:r>
      <w:r w:rsidRPr="005F27BE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C1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5F27BE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/(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w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*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Xserial_Source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)</w:t>
      </w:r>
    </w:p>
    <w:p w14:paraId="595C779D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i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oaimach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=</w:t>
      </w:r>
      <w:r w:rsidRPr="005F27BE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4B6596A1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    </w:t>
      </w:r>
      <w:r w:rsidRPr="005F27BE">
        <w:rPr>
          <w:rFonts w:ascii="Consolas" w:eastAsia="Times New Roman" w:hAnsi="Consolas" w:cs="Times New Roman"/>
          <w:color w:val="008000"/>
          <w:kern w:val="0"/>
          <w:sz w:val="18"/>
          <w:szCs w:val="18"/>
          <w14:ligatures w14:val="none"/>
        </w:rPr>
        <w:t>#C1=P1</w:t>
      </w:r>
    </w:p>
    <w:p w14:paraId="13507B1A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    </w:t>
      </w:r>
      <w:r w:rsidRPr="005F27BE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C1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5F27BE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/(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w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*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Xparallel_Source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)</w:t>
      </w:r>
    </w:p>
    <w:p w14:paraId="118F5B68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return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5F27BE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C1</w:t>
      </w:r>
    </w:p>
    <w:p w14:paraId="43B258C8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5F27BE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de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5F27BE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_C2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2C04CCBF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C2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5F27BE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None</w:t>
      </w:r>
    </w:p>
    <w:p w14:paraId="4F2F77EE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i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oaimach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=</w:t>
      </w:r>
      <w:r w:rsidRPr="005F27BE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6B18B64E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    </w:t>
      </w:r>
      <w:r w:rsidRPr="005F27BE">
        <w:rPr>
          <w:rFonts w:ascii="Consolas" w:eastAsia="Times New Roman" w:hAnsi="Consolas" w:cs="Times New Roman"/>
          <w:color w:val="008000"/>
          <w:kern w:val="0"/>
          <w:sz w:val="18"/>
          <w:szCs w:val="18"/>
          <w14:ligatures w14:val="none"/>
        </w:rPr>
        <w:t>#C2=S2</w:t>
      </w:r>
    </w:p>
    <w:p w14:paraId="2E16CE2A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    </w:t>
      </w:r>
      <w:r w:rsidRPr="005F27BE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C2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5F27BE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/(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w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*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Xserial_Load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)</w:t>
      </w:r>
    </w:p>
    <w:p w14:paraId="3BEFF69A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</w:p>
    <w:p w14:paraId="7FD44783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i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loaimach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=</w:t>
      </w:r>
      <w:r w:rsidRPr="005F27BE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2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0DC85711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    </w:t>
      </w:r>
      <w:r w:rsidRPr="005F27BE">
        <w:rPr>
          <w:rFonts w:ascii="Consolas" w:eastAsia="Times New Roman" w:hAnsi="Consolas" w:cs="Times New Roman"/>
          <w:color w:val="008000"/>
          <w:kern w:val="0"/>
          <w:sz w:val="18"/>
          <w:szCs w:val="18"/>
          <w14:ligatures w14:val="none"/>
        </w:rPr>
        <w:t>#C2=P2</w:t>
      </w:r>
    </w:p>
    <w:p w14:paraId="59C0DEFF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    </w:t>
      </w:r>
      <w:r w:rsidRPr="005F27BE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C2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=</w:t>
      </w:r>
      <w:r w:rsidRPr="005F27BE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/(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w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*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Xparallel_Load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))</w:t>
      </w:r>
    </w:p>
    <w:p w14:paraId="5737C2D6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</w:p>
    <w:p w14:paraId="113A82A8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return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5F27BE">
        <w:rPr>
          <w:rFonts w:ascii="Consolas" w:eastAsia="Times New Roman" w:hAnsi="Consolas" w:cs="Times New Roman"/>
          <w:color w:val="0070C1"/>
          <w:kern w:val="0"/>
          <w:sz w:val="18"/>
          <w:szCs w:val="18"/>
          <w14:ligatures w14:val="none"/>
        </w:rPr>
        <w:t>C2</w:t>
      </w:r>
    </w:p>
    <w:p w14:paraId="30C69B84" w14:textId="535D7DCA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</w:p>
    <w:p w14:paraId="4E48D3A5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</w:p>
    <w:p w14:paraId="5AEC4B3A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5F27BE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de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5F27BE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_Q1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360ECFFB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return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5F27BE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math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qrt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(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zin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/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c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-</w:t>
      </w:r>
      <w:r w:rsidRPr="005F27BE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714D96D7" w14:textId="77777777" w:rsidR="005F27BE" w:rsidRPr="005F27BE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</w:t>
      </w:r>
      <w:r w:rsidRPr="005F27BE">
        <w:rPr>
          <w:rFonts w:ascii="Consolas" w:eastAsia="Times New Roman" w:hAnsi="Consolas" w:cs="Times New Roman"/>
          <w:color w:val="0000FF"/>
          <w:kern w:val="0"/>
          <w:sz w:val="18"/>
          <w:szCs w:val="18"/>
          <w14:ligatures w14:val="none"/>
        </w:rPr>
        <w:t>de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5F27BE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olve_Q2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:</w:t>
      </w:r>
    </w:p>
    <w:p w14:paraId="654EC27A" w14:textId="7B427020" w:rsidR="00F478F0" w:rsidRDefault="005F27BE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        </w:t>
      </w:r>
      <w:r w:rsidRPr="005F27BE">
        <w:rPr>
          <w:rFonts w:ascii="Consolas" w:eastAsia="Times New Roman" w:hAnsi="Consolas" w:cs="Times New Roman"/>
          <w:color w:val="AF00DB"/>
          <w:kern w:val="0"/>
          <w:sz w:val="18"/>
          <w:szCs w:val="18"/>
          <w14:ligatures w14:val="none"/>
        </w:rPr>
        <w:t>return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 xml:space="preserve"> </w:t>
      </w:r>
      <w:r w:rsidRPr="005F27BE">
        <w:rPr>
          <w:rFonts w:ascii="Consolas" w:eastAsia="Times New Roman" w:hAnsi="Consolas" w:cs="Times New Roman"/>
          <w:color w:val="267F99"/>
          <w:kern w:val="0"/>
          <w:sz w:val="18"/>
          <w:szCs w:val="18"/>
          <w14:ligatures w14:val="none"/>
        </w:rPr>
        <w:t>math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795E26"/>
          <w:kern w:val="0"/>
          <w:sz w:val="18"/>
          <w:szCs w:val="18"/>
          <w14:ligatures w14:val="none"/>
        </w:rPr>
        <w:t>sqrt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(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l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/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self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.</w:t>
      </w:r>
      <w:r w:rsidRPr="005F27BE">
        <w:rPr>
          <w:rFonts w:ascii="Consolas" w:eastAsia="Times New Roman" w:hAnsi="Consolas" w:cs="Times New Roman"/>
          <w:color w:val="001080"/>
          <w:kern w:val="0"/>
          <w:sz w:val="18"/>
          <w:szCs w:val="18"/>
          <w14:ligatures w14:val="none"/>
        </w:rPr>
        <w:t>rc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-</w:t>
      </w:r>
      <w:r w:rsidRPr="005F27BE">
        <w:rPr>
          <w:rFonts w:ascii="Consolas" w:eastAsia="Times New Roman" w:hAnsi="Consolas" w:cs="Times New Roman"/>
          <w:color w:val="098658"/>
          <w:kern w:val="0"/>
          <w:sz w:val="18"/>
          <w:szCs w:val="18"/>
          <w14:ligatures w14:val="none"/>
        </w:rPr>
        <w:t>1</w:t>
      </w:r>
      <w:r w:rsidRPr="005F27BE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)</w:t>
      </w:r>
    </w:p>
    <w:p w14:paraId="1843C753" w14:textId="2196308B" w:rsidR="006824D7" w:rsidRPr="00A9142D" w:rsidRDefault="006824D7" w:rsidP="00F478F0">
      <w:pPr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</w:p>
    <w:p w14:paraId="0F0CB2AB" w14:textId="52823AE0" w:rsidR="006824D7" w:rsidRDefault="006824D7" w:rsidP="006824D7">
      <w:pPr>
        <w:pStyle w:val="ListParagraph"/>
        <w:numPr>
          <w:ilvl w:val="0"/>
          <w:numId w:val="5"/>
        </w:numPr>
        <w:outlineLvl w:val="0"/>
        <w:rPr>
          <w:rFonts w:ascii="Consolas" w:eastAsia="Times New Roman" w:hAnsi="Consolas" w:cs="Times New Roman"/>
          <w:b/>
          <w:bCs/>
          <w:color w:val="000000"/>
          <w:kern w:val="0"/>
          <w:sz w:val="28"/>
          <w:szCs w:val="28"/>
          <w14:ligatures w14:val="none"/>
        </w:rPr>
      </w:pPr>
      <w:bookmarkStart w:id="20" w:name="_Toc163144766"/>
      <w:r w:rsidRPr="006824D7">
        <w:rPr>
          <w:rFonts w:ascii="Consolas" w:eastAsia="Times New Roman" w:hAnsi="Consolas" w:cs="Times New Roman"/>
          <w:b/>
          <w:bCs/>
          <w:color w:val="000000"/>
          <w:kern w:val="0"/>
          <w:sz w:val="28"/>
          <w:szCs w:val="28"/>
          <w14:ligatures w14:val="none"/>
        </w:rPr>
        <w:t>Giao diện phần mềm</w:t>
      </w:r>
      <w:bookmarkEnd w:id="20"/>
    </w:p>
    <w:p w14:paraId="131BEAB0" w14:textId="0E55D18D" w:rsidR="006824D7" w:rsidRDefault="006824D7" w:rsidP="006824D7">
      <w:pPr>
        <w:pStyle w:val="ListParagraph"/>
        <w:numPr>
          <w:ilvl w:val="0"/>
          <w:numId w:val="6"/>
        </w:numPr>
        <w:outlineLvl w:val="0"/>
        <w:rPr>
          <w:rFonts w:ascii="Consolas" w:eastAsia="Times New Roman" w:hAnsi="Consolas" w:cs="Times New Roman"/>
          <w:b/>
          <w:bCs/>
          <w:color w:val="000000"/>
          <w:kern w:val="0"/>
          <w:sz w:val="28"/>
          <w:szCs w:val="28"/>
          <w14:ligatures w14:val="none"/>
        </w:rPr>
      </w:pPr>
      <w:bookmarkStart w:id="21" w:name="_Toc163144767"/>
      <w:r>
        <w:rPr>
          <w:rFonts w:ascii="Consolas" w:eastAsia="Times New Roman" w:hAnsi="Consolas" w:cs="Times New Roman"/>
          <w:b/>
          <w:bCs/>
          <w:color w:val="000000"/>
          <w:kern w:val="0"/>
          <w:sz w:val="28"/>
          <w:szCs w:val="28"/>
          <w14:ligatures w14:val="none"/>
        </w:rPr>
        <w:t>PHTK L</w:t>
      </w:r>
      <w:bookmarkEnd w:id="21"/>
    </w:p>
    <w:p w14:paraId="52618D2A" w14:textId="7430C95F" w:rsidR="006824D7" w:rsidRDefault="00A9142D" w:rsidP="00A9142D">
      <w:pPr>
        <w:rPr>
          <w:rFonts w:ascii="Consolas" w:eastAsia="Times New Roman" w:hAnsi="Consolas" w:cs="Times New Roman"/>
          <w:b/>
          <w:bCs/>
          <w:color w:val="000000"/>
          <w:kern w:val="0"/>
          <w:sz w:val="28"/>
          <w:szCs w:val="28"/>
          <w14:ligatures w14:val="none"/>
        </w:rPr>
      </w:pPr>
      <w:bookmarkStart w:id="22" w:name="_Toc163144152"/>
      <w:r w:rsidRPr="00A9142D">
        <w:rPr>
          <w:rFonts w:ascii="Consolas" w:eastAsia="Times New Roman" w:hAnsi="Consolas" w:cs="Times New Roman"/>
          <w:b/>
          <w:bCs/>
          <w:noProof/>
          <w:color w:val="000000"/>
          <w:kern w:val="0"/>
          <w:sz w:val="28"/>
          <w:szCs w:val="28"/>
          <w14:ligatures w14:val="none"/>
        </w:rPr>
        <w:lastRenderedPageBreak/>
        <w:drawing>
          <wp:inline distT="0" distB="0" distL="0" distR="0" wp14:anchorId="365410C6" wp14:editId="328DFCCC">
            <wp:extent cx="2326667" cy="2292350"/>
            <wp:effectExtent l="0" t="0" r="0" b="0"/>
            <wp:docPr id="510800897" name="Picture 1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0800897" name="Picture 1" descr="A screenshot of a computer&#10;&#10;Description automatically generated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334620" cy="23001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onsolas" w:eastAsia="Times New Roman" w:hAnsi="Consolas" w:cs="Times New Roman"/>
          <w:b/>
          <w:bCs/>
          <w:color w:val="000000"/>
          <w:kern w:val="0"/>
          <w:sz w:val="28"/>
          <w:szCs w:val="28"/>
          <w14:ligatures w14:val="none"/>
        </w:rPr>
        <w:t xml:space="preserve">    </w:t>
      </w:r>
      <w:r w:rsidRPr="00A9142D">
        <w:rPr>
          <w:rFonts w:ascii="Consolas" w:eastAsia="Times New Roman" w:hAnsi="Consolas" w:cs="Times New Roman"/>
          <w:b/>
          <w:bCs/>
          <w:noProof/>
          <w:color w:val="000000"/>
          <w:kern w:val="0"/>
          <w:sz w:val="28"/>
          <w:szCs w:val="28"/>
          <w14:ligatures w14:val="none"/>
        </w:rPr>
        <w:drawing>
          <wp:inline distT="0" distB="0" distL="0" distR="0" wp14:anchorId="2DDA0AD7" wp14:editId="690ECDFF">
            <wp:extent cx="2347167" cy="2298700"/>
            <wp:effectExtent l="0" t="0" r="0" b="6350"/>
            <wp:docPr id="675696362" name="Picture 1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5696362" name="Picture 1" descr="A screenshot of a computer&#10;&#10;Description automatically generated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366583" cy="2317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22"/>
    </w:p>
    <w:p w14:paraId="3C6764C5" w14:textId="65B6D24A" w:rsidR="00A9142D" w:rsidRPr="00A9142D" w:rsidRDefault="00A9142D" w:rsidP="00A9142D">
      <w:pPr>
        <w:ind w:firstLine="720"/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</w:pPr>
      <w:r w:rsidRPr="00A9142D">
        <w:rPr>
          <w:rFonts w:ascii="Consolas" w:eastAsia="Times New Roman" w:hAnsi="Consolas" w:cs="Times New Roman"/>
          <w:color w:val="000000"/>
          <w:kern w:val="0"/>
          <w:sz w:val="18"/>
          <w:szCs w:val="18"/>
          <w14:ligatures w14:val="none"/>
        </w:rPr>
        <w:t>(nếu vi phạm điều kiện sẽ in ra “error”)</w:t>
      </w:r>
    </w:p>
    <w:p w14:paraId="06E11C6C" w14:textId="52CD60F1" w:rsidR="00A9142D" w:rsidRPr="00A9142D" w:rsidRDefault="00A9142D" w:rsidP="00A9142D">
      <w:pPr>
        <w:ind w:left="720"/>
        <w:outlineLvl w:val="0"/>
        <w:rPr>
          <w:rFonts w:ascii="Consolas" w:eastAsia="Times New Roman" w:hAnsi="Consolas" w:cs="Times New Roman"/>
          <w:b/>
          <w:bCs/>
          <w:color w:val="000000"/>
          <w:kern w:val="0"/>
          <w:sz w:val="28"/>
          <w:szCs w:val="28"/>
          <w14:ligatures w14:val="none"/>
        </w:rPr>
      </w:pPr>
    </w:p>
    <w:p w14:paraId="07446574" w14:textId="79F08B19" w:rsidR="006824D7" w:rsidRDefault="006824D7" w:rsidP="006824D7">
      <w:pPr>
        <w:pStyle w:val="ListParagraph"/>
        <w:numPr>
          <w:ilvl w:val="0"/>
          <w:numId w:val="6"/>
        </w:numPr>
        <w:outlineLvl w:val="0"/>
        <w:rPr>
          <w:rFonts w:ascii="Consolas" w:eastAsia="Times New Roman" w:hAnsi="Consolas" w:cs="Times New Roman"/>
          <w:b/>
          <w:bCs/>
          <w:color w:val="000000"/>
          <w:kern w:val="0"/>
          <w:sz w:val="28"/>
          <w:szCs w:val="28"/>
          <w14:ligatures w14:val="none"/>
        </w:rPr>
      </w:pPr>
      <w:bookmarkStart w:id="23" w:name="_Toc163144768"/>
      <w:r>
        <w:rPr>
          <w:rFonts w:ascii="Consolas" w:eastAsia="Times New Roman" w:hAnsi="Consolas" w:cs="Times New Roman"/>
          <w:b/>
          <w:bCs/>
          <w:color w:val="000000"/>
          <w:kern w:val="0"/>
          <w:sz w:val="28"/>
          <w:szCs w:val="28"/>
          <w14:ligatures w14:val="none"/>
        </w:rPr>
        <w:t>PHTK T</w:t>
      </w:r>
      <w:bookmarkEnd w:id="23"/>
    </w:p>
    <w:p w14:paraId="31971E9C" w14:textId="4BFD8B42" w:rsidR="00A9142D" w:rsidRDefault="00A9142D" w:rsidP="00A9142D">
      <w:pPr>
        <w:pStyle w:val="ListParagraph"/>
        <w:ind w:left="1080"/>
        <w:rPr>
          <w:rFonts w:ascii="Consolas" w:eastAsia="Times New Roman" w:hAnsi="Consolas" w:cs="Times New Roman"/>
          <w:b/>
          <w:bCs/>
          <w:color w:val="000000"/>
          <w:kern w:val="0"/>
          <w:sz w:val="28"/>
          <w:szCs w:val="28"/>
          <w14:ligatures w14:val="none"/>
        </w:rPr>
      </w:pPr>
      <w:r w:rsidRPr="00A9142D">
        <w:rPr>
          <w:rFonts w:ascii="Consolas" w:eastAsia="Times New Roman" w:hAnsi="Consolas" w:cs="Times New Roman"/>
          <w:b/>
          <w:bCs/>
          <w:noProof/>
          <w:color w:val="000000"/>
          <w:kern w:val="0"/>
          <w:sz w:val="28"/>
          <w:szCs w:val="28"/>
          <w14:ligatures w14:val="none"/>
        </w:rPr>
        <w:drawing>
          <wp:inline distT="0" distB="0" distL="0" distR="0" wp14:anchorId="58D43672" wp14:editId="23C385AD">
            <wp:extent cx="2021591" cy="1955800"/>
            <wp:effectExtent l="0" t="0" r="0" b="6350"/>
            <wp:docPr id="436645858" name="Picture 1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6645858" name="Picture 1" descr="A screenshot of a computer&#10;&#10;Description automatically generated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027090" cy="1961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FC095E" w14:textId="1156015D" w:rsidR="006824D7" w:rsidRPr="00A9142D" w:rsidRDefault="006824D7" w:rsidP="00A9142D">
      <w:pPr>
        <w:pStyle w:val="ListParagraph"/>
        <w:numPr>
          <w:ilvl w:val="0"/>
          <w:numId w:val="6"/>
        </w:numPr>
        <w:outlineLvl w:val="0"/>
        <w:rPr>
          <w:rFonts w:ascii="Consolas" w:eastAsia="Times New Roman" w:hAnsi="Consolas" w:cs="Times New Roman"/>
          <w:b/>
          <w:bCs/>
          <w:color w:val="000000"/>
          <w:kern w:val="0"/>
          <w:sz w:val="28"/>
          <w:szCs w:val="28"/>
          <w14:ligatures w14:val="none"/>
        </w:rPr>
      </w:pPr>
      <w:bookmarkStart w:id="24" w:name="_Toc163144769"/>
      <w:r>
        <w:rPr>
          <w:rFonts w:ascii="Consolas" w:eastAsia="Times New Roman" w:hAnsi="Consolas" w:cs="Times New Roman"/>
          <w:b/>
          <w:bCs/>
          <w:color w:val="000000"/>
          <w:kern w:val="0"/>
          <w:sz w:val="28"/>
          <w:szCs w:val="28"/>
          <w14:ligatures w14:val="none"/>
        </w:rPr>
        <w:t>PHTK Pi</w:t>
      </w:r>
      <w:bookmarkEnd w:id="24"/>
    </w:p>
    <w:p w14:paraId="559CF2B5" w14:textId="0061B0B1" w:rsidR="008D722D" w:rsidRDefault="00A9142D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21"/>
          <w:szCs w:val="21"/>
          <w14:ligatures w14:val="none"/>
        </w:rPr>
      </w:pPr>
      <w:r>
        <w:rPr>
          <w:rFonts w:ascii="Consolas" w:eastAsia="Times New Roman" w:hAnsi="Consolas" w:cs="Times New Roman"/>
          <w:color w:val="000000"/>
          <w:kern w:val="0"/>
          <w:sz w:val="21"/>
          <w:szCs w:val="21"/>
          <w14:ligatures w14:val="none"/>
        </w:rPr>
        <w:t xml:space="preserve">   </w:t>
      </w:r>
      <w:r w:rsidRPr="00A9142D">
        <w:rPr>
          <w:rFonts w:ascii="Consolas" w:eastAsia="Times New Roman" w:hAnsi="Consolas" w:cs="Times New Roman"/>
          <w:noProof/>
          <w:color w:val="000000"/>
          <w:kern w:val="0"/>
          <w:sz w:val="21"/>
          <w:szCs w:val="21"/>
          <w14:ligatures w14:val="none"/>
        </w:rPr>
        <w:drawing>
          <wp:inline distT="0" distB="0" distL="0" distR="0" wp14:anchorId="24B84276" wp14:editId="293944D1">
            <wp:extent cx="2032000" cy="1989415"/>
            <wp:effectExtent l="0" t="0" r="6350" b="0"/>
            <wp:docPr id="2118590095" name="Picture 1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8590095" name="Picture 1" descr="A screenshot of a computer&#10;&#10;Description automatically generated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038304" cy="19955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B36474" w14:textId="77777777" w:rsidR="00E4414C" w:rsidRDefault="00E4414C" w:rsidP="005F27BE">
      <w:pPr>
        <w:shd w:val="clear" w:color="auto" w:fill="FFFFFF"/>
        <w:spacing w:after="0" w:line="285" w:lineRule="atLeast"/>
        <w:ind w:left="720"/>
        <w:rPr>
          <w:rFonts w:ascii="Consolas" w:eastAsia="Times New Roman" w:hAnsi="Consolas" w:cs="Times New Roman"/>
          <w:color w:val="000000"/>
          <w:kern w:val="0"/>
          <w:sz w:val="21"/>
          <w:szCs w:val="21"/>
          <w14:ligatures w14:val="none"/>
        </w:rPr>
      </w:pPr>
    </w:p>
    <w:p w14:paraId="7E1927CD" w14:textId="75BB6C64" w:rsidR="00E4414C" w:rsidRDefault="00A3355B" w:rsidP="001A739D">
      <w:pPr>
        <w:pStyle w:val="ListParagraph"/>
        <w:numPr>
          <w:ilvl w:val="0"/>
          <w:numId w:val="6"/>
        </w:numPr>
        <w:shd w:val="clear" w:color="auto" w:fill="FFFFFF"/>
        <w:spacing w:after="0" w:line="285" w:lineRule="atLeast"/>
        <w:outlineLvl w:val="1"/>
        <w:rPr>
          <w:rFonts w:ascii="Consolas" w:eastAsia="Times New Roman" w:hAnsi="Consolas" w:cs="Times New Roman"/>
          <w:b/>
          <w:bCs/>
          <w:color w:val="000000"/>
          <w:kern w:val="0"/>
          <w:sz w:val="28"/>
          <w:szCs w:val="28"/>
          <w14:ligatures w14:val="none"/>
        </w:rPr>
      </w:pPr>
      <w:bookmarkStart w:id="25" w:name="_Toc163144770"/>
      <w:r>
        <w:rPr>
          <w:rFonts w:ascii="Consolas" w:eastAsia="Times New Roman" w:hAnsi="Consolas" w:cs="Times New Roman"/>
          <w:b/>
          <w:bCs/>
          <w:color w:val="000000"/>
          <w:kern w:val="0"/>
          <w:sz w:val="28"/>
          <w:szCs w:val="28"/>
          <w14:ligatures w14:val="none"/>
        </w:rPr>
        <w:t>Github</w:t>
      </w:r>
      <w:bookmarkEnd w:id="25"/>
    </w:p>
    <w:p w14:paraId="1AE86AEB" w14:textId="425D71BE" w:rsidR="00E4414C" w:rsidRPr="00833090" w:rsidRDefault="00000000" w:rsidP="00E4414C">
      <w:pPr>
        <w:pStyle w:val="ListParagraph"/>
        <w:shd w:val="clear" w:color="auto" w:fill="FFFFFF"/>
        <w:spacing w:after="0" w:line="285" w:lineRule="atLeast"/>
        <w:ind w:left="1080"/>
        <w:rPr>
          <w:rFonts w:ascii="Consolas" w:eastAsia="Times New Roman" w:hAnsi="Consolas" w:cs="Times New Roman"/>
          <w:color w:val="000000"/>
          <w:kern w:val="0"/>
          <w:sz w:val="28"/>
          <w:szCs w:val="28"/>
          <w14:ligatures w14:val="none"/>
        </w:rPr>
      </w:pPr>
      <w:hyperlink r:id="rId54" w:history="1">
        <w:r w:rsidR="00A3355B" w:rsidRPr="00833090">
          <w:rPr>
            <w:rStyle w:val="Hyperlink"/>
          </w:rPr>
          <w:t xml:space="preserve"> </w:t>
        </w:r>
        <w:r w:rsidR="00A3355B" w:rsidRPr="00833090">
          <w:rPr>
            <w:rStyle w:val="Hyperlink"/>
            <w:rFonts w:ascii="Consolas" w:eastAsia="Times New Roman" w:hAnsi="Consolas" w:cs="Times New Roman"/>
            <w:kern w:val="0"/>
            <w:sz w:val="28"/>
            <w:szCs w:val="28"/>
            <w14:ligatures w14:val="none"/>
          </w:rPr>
          <w:t>https://github.com/nguyenmanhdung183/phoihoptrokhang.git</w:t>
        </w:r>
      </w:hyperlink>
    </w:p>
    <w:sectPr w:rsidR="00E4414C" w:rsidRPr="00833090" w:rsidSect="006F57D8">
      <w:footerReference w:type="default" r:id="rId55"/>
      <w:pgSz w:w="12240" w:h="15840"/>
      <w:pgMar w:top="1134" w:right="1134" w:bottom="1701" w:left="1134" w:header="720" w:footer="720" w:gutter="0"/>
      <w:pgBorders w:zOrder="back" w:display="firstPage"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016B8F5" w14:textId="77777777" w:rsidR="006F57D8" w:rsidRDefault="006F57D8" w:rsidP="00BF623E">
      <w:pPr>
        <w:spacing w:after="0" w:line="240" w:lineRule="auto"/>
      </w:pPr>
      <w:r>
        <w:separator/>
      </w:r>
    </w:p>
  </w:endnote>
  <w:endnote w:type="continuationSeparator" w:id="0">
    <w:p w14:paraId="68F1E48E" w14:textId="77777777" w:rsidR="006F57D8" w:rsidRDefault="006F57D8" w:rsidP="00BF623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95278088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399E17B" w14:textId="77777777" w:rsidR="00BF623E" w:rsidRDefault="00BF623E">
        <w:pPr>
          <w:pStyle w:val="Footer"/>
          <w:jc w:val="center"/>
        </w:pPr>
      </w:p>
      <w:p w14:paraId="1E855D2C" w14:textId="78099B5B" w:rsidR="00BF623E" w:rsidRDefault="00BF623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298405FE" w14:textId="77777777" w:rsidR="00BF623E" w:rsidRDefault="00BF623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14565EA" w14:textId="77777777" w:rsidR="006F57D8" w:rsidRDefault="006F57D8" w:rsidP="00BF623E">
      <w:pPr>
        <w:spacing w:after="0" w:line="240" w:lineRule="auto"/>
      </w:pPr>
      <w:r>
        <w:separator/>
      </w:r>
    </w:p>
  </w:footnote>
  <w:footnote w:type="continuationSeparator" w:id="0">
    <w:p w14:paraId="5E0B4941" w14:textId="77777777" w:rsidR="006F57D8" w:rsidRDefault="006F57D8" w:rsidP="00BF623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274A6A"/>
    <w:multiLevelType w:val="hybridMultilevel"/>
    <w:tmpl w:val="4B1AB72C"/>
    <w:lvl w:ilvl="0" w:tplc="B92A205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45410225"/>
    <w:multiLevelType w:val="hybridMultilevel"/>
    <w:tmpl w:val="5D68F1DE"/>
    <w:lvl w:ilvl="0" w:tplc="8AF08872">
      <w:start w:val="1"/>
      <w:numFmt w:val="bullet"/>
      <w:lvlText w:val="-"/>
      <w:lvlJc w:val="left"/>
      <w:pPr>
        <w:ind w:left="1080" w:hanging="360"/>
      </w:pPr>
      <w:rPr>
        <w:rFonts w:ascii="Arial" w:eastAsiaTheme="minorEastAsia" w:hAnsi="Arial" w:cs="Arial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56914EBE"/>
    <w:multiLevelType w:val="hybridMultilevel"/>
    <w:tmpl w:val="5322B4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7852CBB"/>
    <w:multiLevelType w:val="hybridMultilevel"/>
    <w:tmpl w:val="7A1A9F86"/>
    <w:lvl w:ilvl="0" w:tplc="F7843A7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6D193322"/>
    <w:multiLevelType w:val="hybridMultilevel"/>
    <w:tmpl w:val="569CFE3E"/>
    <w:lvl w:ilvl="0" w:tplc="FE5CCFCC"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7BB63F2E"/>
    <w:multiLevelType w:val="multilevel"/>
    <w:tmpl w:val="BE487C2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  <w:rPr>
        <w:rFonts w:hint="default"/>
      </w:rPr>
    </w:lvl>
  </w:abstractNum>
  <w:num w:numId="1" w16cid:durableId="1296107048">
    <w:abstractNumId w:val="5"/>
  </w:num>
  <w:num w:numId="2" w16cid:durableId="1989169265">
    <w:abstractNumId w:val="1"/>
  </w:num>
  <w:num w:numId="3" w16cid:durableId="1426727156">
    <w:abstractNumId w:val="0"/>
  </w:num>
  <w:num w:numId="4" w16cid:durableId="881943925">
    <w:abstractNumId w:val="4"/>
  </w:num>
  <w:num w:numId="5" w16cid:durableId="98572837">
    <w:abstractNumId w:val="2"/>
  </w:num>
  <w:num w:numId="6" w16cid:durableId="137835933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F1726"/>
    <w:rsid w:val="000A6FFB"/>
    <w:rsid w:val="000D528B"/>
    <w:rsid w:val="00136582"/>
    <w:rsid w:val="001764DF"/>
    <w:rsid w:val="001A739D"/>
    <w:rsid w:val="00294698"/>
    <w:rsid w:val="002A1AD7"/>
    <w:rsid w:val="003D5ACB"/>
    <w:rsid w:val="003E5FD1"/>
    <w:rsid w:val="004827B9"/>
    <w:rsid w:val="00495D2C"/>
    <w:rsid w:val="00537DD4"/>
    <w:rsid w:val="005F27BE"/>
    <w:rsid w:val="00613B43"/>
    <w:rsid w:val="00663BB2"/>
    <w:rsid w:val="006824D7"/>
    <w:rsid w:val="006D39B5"/>
    <w:rsid w:val="006F57D8"/>
    <w:rsid w:val="00826AB6"/>
    <w:rsid w:val="00833090"/>
    <w:rsid w:val="008934F9"/>
    <w:rsid w:val="008D722D"/>
    <w:rsid w:val="008E636C"/>
    <w:rsid w:val="00917CEA"/>
    <w:rsid w:val="0097159C"/>
    <w:rsid w:val="009F1726"/>
    <w:rsid w:val="00A3355B"/>
    <w:rsid w:val="00A9142D"/>
    <w:rsid w:val="00BE2229"/>
    <w:rsid w:val="00BF623E"/>
    <w:rsid w:val="00CB658E"/>
    <w:rsid w:val="00D7160E"/>
    <w:rsid w:val="00DE22E0"/>
    <w:rsid w:val="00DF4E1D"/>
    <w:rsid w:val="00E34FD2"/>
    <w:rsid w:val="00E4414C"/>
    <w:rsid w:val="00EB7195"/>
    <w:rsid w:val="00F478F0"/>
    <w:rsid w:val="00F92D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6EB8A44"/>
  <w15:chartTrackingRefBased/>
  <w15:docId w15:val="{DD069E05-BA87-4B1E-ADCA-1E6647D77E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ja-JP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F27BE"/>
  </w:style>
  <w:style w:type="paragraph" w:styleId="Heading1">
    <w:name w:val="heading 1"/>
    <w:basedOn w:val="Normal"/>
    <w:next w:val="Normal"/>
    <w:link w:val="Heading1Char"/>
    <w:uiPriority w:val="9"/>
    <w:qFormat/>
    <w:rsid w:val="009F1726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9F1726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9F1726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9F1726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9F1726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9F1726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9F1726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9F1726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9F1726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F1726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9F1726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9F1726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9F1726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9F1726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9F1726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9F1726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9F1726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9F1726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9F1726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9F1726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9F1726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9F1726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9F1726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9F1726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9F1726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9F1726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9F1726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9F1726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9F1726"/>
    <w:rPr>
      <w:b/>
      <w:bCs/>
      <w:smallCaps/>
      <w:color w:val="0F4761" w:themeColor="accent1" w:themeShade="BF"/>
      <w:spacing w:val="5"/>
    </w:rPr>
  </w:style>
  <w:style w:type="paragraph" w:styleId="TOCHeading">
    <w:name w:val="TOC Heading"/>
    <w:basedOn w:val="Heading1"/>
    <w:next w:val="Normal"/>
    <w:uiPriority w:val="39"/>
    <w:unhideWhenUsed/>
    <w:qFormat/>
    <w:rsid w:val="00BF623E"/>
    <w:pPr>
      <w:spacing w:before="240" w:after="0" w:line="259" w:lineRule="auto"/>
      <w:outlineLvl w:val="9"/>
    </w:pPr>
    <w:rPr>
      <w:kern w:val="0"/>
      <w:sz w:val="32"/>
      <w:szCs w:val="32"/>
      <w:lang w:eastAsia="en-US"/>
      <w14:ligatures w14:val="none"/>
    </w:rPr>
  </w:style>
  <w:style w:type="paragraph" w:styleId="TOC1">
    <w:name w:val="toc 1"/>
    <w:basedOn w:val="Normal"/>
    <w:next w:val="Normal"/>
    <w:autoRedefine/>
    <w:uiPriority w:val="39"/>
    <w:unhideWhenUsed/>
    <w:rsid w:val="00BF623E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BF623E"/>
    <w:rPr>
      <w:color w:val="467886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BF623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F623E"/>
  </w:style>
  <w:style w:type="paragraph" w:styleId="Footer">
    <w:name w:val="footer"/>
    <w:basedOn w:val="Normal"/>
    <w:link w:val="FooterChar"/>
    <w:uiPriority w:val="99"/>
    <w:unhideWhenUsed/>
    <w:rsid w:val="00BF623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F623E"/>
  </w:style>
  <w:style w:type="paragraph" w:styleId="TOC2">
    <w:name w:val="toc 2"/>
    <w:basedOn w:val="Normal"/>
    <w:next w:val="Normal"/>
    <w:autoRedefine/>
    <w:uiPriority w:val="39"/>
    <w:unhideWhenUsed/>
    <w:rsid w:val="002A1AD7"/>
    <w:pPr>
      <w:spacing w:after="100"/>
      <w:ind w:left="240"/>
    </w:pPr>
  </w:style>
  <w:style w:type="paragraph" w:customStyle="1" w:styleId="msonormal0">
    <w:name w:val="msonormal"/>
    <w:basedOn w:val="Normal"/>
    <w:rsid w:val="00E34FD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character" w:styleId="UnresolvedMention">
    <w:name w:val="Unresolved Mention"/>
    <w:basedOn w:val="DefaultParagraphFont"/>
    <w:uiPriority w:val="99"/>
    <w:semiHidden/>
    <w:unhideWhenUsed/>
    <w:rsid w:val="00833090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833090"/>
    <w:rPr>
      <w:color w:val="96607D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965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7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3678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6241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933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187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961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225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817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277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055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9367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956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349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715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834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079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706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961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483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885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5095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572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272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769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577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933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36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896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26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708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837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036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267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346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1134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555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24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731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004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547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371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237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08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478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862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988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730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452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246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024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970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739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29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793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837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717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473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713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148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666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5704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598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21601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9653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3672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663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681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725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55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293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127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260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863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163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885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447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689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903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77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993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721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186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774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03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576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427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714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575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126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088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875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83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536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477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868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33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387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056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486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238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250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588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861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257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106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554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10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790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336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348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192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994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01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159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511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844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41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424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761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383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37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932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721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421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411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1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651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067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806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534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025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13086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5316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3857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260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914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41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80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877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503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38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017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979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892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723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070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887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215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297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76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47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445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365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982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880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276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697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745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248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139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124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172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116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567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591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115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457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272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875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177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338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899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310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404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720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306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795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186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073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235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739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690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08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595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348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294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439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038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542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0957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84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217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858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80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362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0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923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597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060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03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979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517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743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192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48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588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025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639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692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485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171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264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454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458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425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006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362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012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381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640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217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648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593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080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03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10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173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939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32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312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245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259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358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058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327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011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704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913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6488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26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204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779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126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057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526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392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266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057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17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560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685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840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836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082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830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545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196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182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078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343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08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818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22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788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346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540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382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415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61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272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11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512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382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003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672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998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847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451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161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338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063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252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170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51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911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3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462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259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692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50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676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668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759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633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450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147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835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720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16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38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699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920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478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000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446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661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099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221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529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53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528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72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506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211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463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108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707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268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946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826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621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502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954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797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75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98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704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095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625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553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552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692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90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052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801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390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049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241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6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91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600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916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202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580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40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724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751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772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331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955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963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493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937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990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262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80817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75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5622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7186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611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688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277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229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523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33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144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288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552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376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404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106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153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044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229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282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189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300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102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060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14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630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744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026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13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466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434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282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5601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280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559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035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450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241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602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19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069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798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808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376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777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260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802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915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666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633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130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332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003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572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646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231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852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574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106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876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090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769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26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873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832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218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264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101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250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82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438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40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029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583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606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575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311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283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508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49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208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223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298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66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09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333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268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957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880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626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895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904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119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448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385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631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017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312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979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461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084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302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419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76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434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75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670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755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746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254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732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854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55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177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237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229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115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68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604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779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018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563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248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375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335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583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05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412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052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417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582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257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444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2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284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18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969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085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91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152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416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511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693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259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598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773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159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560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71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344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059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200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838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644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270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388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2246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441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095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974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447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327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475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924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494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329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668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215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650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698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57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236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270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913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00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29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11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555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79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61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807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64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958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715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939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310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352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608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514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186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032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285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823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146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679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523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3461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204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672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13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795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325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595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920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097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037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06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83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139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175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23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284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078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165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317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105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247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831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046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23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699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617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584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838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054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66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2472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5288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617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305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832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615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750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142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686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370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37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513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503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344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129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373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373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268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049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609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727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934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795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654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949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17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725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406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203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978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028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513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495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47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712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805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585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30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720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139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33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633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748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58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157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714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04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809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569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037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381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774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234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695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90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468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252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9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749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737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344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110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065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93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512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02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422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622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0344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1170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3050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5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222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473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616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559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54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081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750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242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612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235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569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867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37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311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71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250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63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853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029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06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507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981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994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908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653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851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582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561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109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316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165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015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598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070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872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967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963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624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528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887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520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777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379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850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717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973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964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214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823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18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453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910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182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738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749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784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256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51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753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058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672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554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351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124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678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105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823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486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99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948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376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269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496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003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666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062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595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469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074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070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420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442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821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958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328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344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945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167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091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044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077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581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113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977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842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434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172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555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095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744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80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854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282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935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988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954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585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665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28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833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445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841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194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333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973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138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38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822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303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6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367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611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486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437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257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949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596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216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273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037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786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122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788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203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725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853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50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469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920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975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012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403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548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915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164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97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183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695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635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163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758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36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92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848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246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429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813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708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644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211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238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143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040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992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846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114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828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861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961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68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84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919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490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926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184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817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89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89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600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878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3821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952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13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247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596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048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32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703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807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406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761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714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483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199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917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873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599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787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683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02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428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298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217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238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085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156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031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196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564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73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535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817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286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947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812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762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545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334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733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89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803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3936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9078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4844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588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313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09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607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853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625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722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260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976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143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2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084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12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79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754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542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49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302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13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884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023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770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563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066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059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188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24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629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595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17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670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753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352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645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796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45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43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253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818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784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034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216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326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366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654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912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847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629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463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76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857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097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439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726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680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442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525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705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639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199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675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901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697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590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474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335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262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672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623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12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423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171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324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481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843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930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947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897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249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15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640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247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459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166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251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867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889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5486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987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841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157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783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93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530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988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032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295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445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928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416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86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128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965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964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725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395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94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488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269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422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441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226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834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535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538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101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870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406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060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123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596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880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935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931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455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096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823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353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285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540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038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369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402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848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030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318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218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624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588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524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600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395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07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481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140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983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813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96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640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106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222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088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593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112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689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29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875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883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703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519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42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774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672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09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229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203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067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316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351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532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285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715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93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958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394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948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081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342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50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508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508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879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372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325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04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823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093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743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22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806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15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550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908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15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802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970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240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033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766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442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432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659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623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307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865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361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887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353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065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400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91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150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39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024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647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825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892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991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709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525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321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517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09359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4.wmf"/><Relationship Id="rId39" Type="http://schemas.openxmlformats.org/officeDocument/2006/relationships/image" Target="media/image22.wmf"/><Relationship Id="rId21" Type="http://schemas.openxmlformats.org/officeDocument/2006/relationships/image" Target="media/image10.wmf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2.bin"/><Relationship Id="rId47" Type="http://schemas.openxmlformats.org/officeDocument/2006/relationships/oleObject" Target="embeddings/oleObject14.bin"/><Relationship Id="rId50" Type="http://schemas.openxmlformats.org/officeDocument/2006/relationships/image" Target="media/image28.png"/><Relationship Id="rId55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7.bin"/><Relationship Id="rId11" Type="http://schemas.openxmlformats.org/officeDocument/2006/relationships/oleObject" Target="embeddings/oleObject1.bin"/><Relationship Id="rId24" Type="http://schemas.openxmlformats.org/officeDocument/2006/relationships/image" Target="media/image12.png"/><Relationship Id="rId32" Type="http://schemas.openxmlformats.org/officeDocument/2006/relationships/image" Target="media/image17.png"/><Relationship Id="rId37" Type="http://schemas.openxmlformats.org/officeDocument/2006/relationships/image" Target="media/image20.png"/><Relationship Id="rId40" Type="http://schemas.openxmlformats.org/officeDocument/2006/relationships/oleObject" Target="embeddings/oleObject11.bin"/><Relationship Id="rId45" Type="http://schemas.openxmlformats.org/officeDocument/2006/relationships/image" Target="media/image25.png"/><Relationship Id="rId53" Type="http://schemas.openxmlformats.org/officeDocument/2006/relationships/image" Target="media/image31.png"/><Relationship Id="rId5" Type="http://schemas.openxmlformats.org/officeDocument/2006/relationships/webSettings" Target="webSettings.xml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6.bin"/><Relationship Id="rId30" Type="http://schemas.openxmlformats.org/officeDocument/2006/relationships/image" Target="media/image16.wmf"/><Relationship Id="rId35" Type="http://schemas.openxmlformats.org/officeDocument/2006/relationships/image" Target="media/image19.wmf"/><Relationship Id="rId43" Type="http://schemas.openxmlformats.org/officeDocument/2006/relationships/image" Target="media/image24.wmf"/><Relationship Id="rId48" Type="http://schemas.openxmlformats.org/officeDocument/2006/relationships/image" Target="media/image27.wmf"/><Relationship Id="rId56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29.png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3.bin"/><Relationship Id="rId25" Type="http://schemas.openxmlformats.org/officeDocument/2006/relationships/image" Target="media/image13.png"/><Relationship Id="rId33" Type="http://schemas.openxmlformats.org/officeDocument/2006/relationships/image" Target="media/image18.wmf"/><Relationship Id="rId38" Type="http://schemas.openxmlformats.org/officeDocument/2006/relationships/image" Target="media/image21.png"/><Relationship Id="rId46" Type="http://schemas.openxmlformats.org/officeDocument/2006/relationships/image" Target="media/image26.wmf"/><Relationship Id="rId20" Type="http://schemas.openxmlformats.org/officeDocument/2006/relationships/image" Target="media/image9.png"/><Relationship Id="rId41" Type="http://schemas.openxmlformats.org/officeDocument/2006/relationships/image" Target="media/image23.wmf"/><Relationship Id="rId54" Type="http://schemas.openxmlformats.org/officeDocument/2006/relationships/hyperlink" Target="%20https:/github.com/nguyenmanhdung183/phoihoptrokhang.git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1.png"/><Relationship Id="rId28" Type="http://schemas.openxmlformats.org/officeDocument/2006/relationships/image" Target="media/image15.wmf"/><Relationship Id="rId36" Type="http://schemas.openxmlformats.org/officeDocument/2006/relationships/oleObject" Target="embeddings/oleObject10.bin"/><Relationship Id="rId49" Type="http://schemas.openxmlformats.org/officeDocument/2006/relationships/oleObject" Target="embeddings/oleObject15.bin"/><Relationship Id="rId57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8.bin"/><Relationship Id="rId44" Type="http://schemas.openxmlformats.org/officeDocument/2006/relationships/oleObject" Target="embeddings/oleObject13.bin"/><Relationship Id="rId52" Type="http://schemas.openxmlformats.org/officeDocument/2006/relationships/image" Target="media/image3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E6BE8E9-005E-41F3-9B20-465A988754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3</TotalTime>
  <Pages>1</Pages>
  <Words>2604</Words>
  <Characters>14843</Characters>
  <Application>Microsoft Office Word</Application>
  <DocSecurity>0</DocSecurity>
  <Lines>123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4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Manh Dung 20213838</dc:creator>
  <cp:keywords/>
  <dc:description/>
  <cp:lastModifiedBy>Nguyen Manh Dung 20213838</cp:lastModifiedBy>
  <cp:revision>21</cp:revision>
  <cp:lastPrinted>2024-04-02T16:48:00Z</cp:lastPrinted>
  <dcterms:created xsi:type="dcterms:W3CDTF">2024-04-02T15:07:00Z</dcterms:created>
  <dcterms:modified xsi:type="dcterms:W3CDTF">2024-04-04T10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